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799744" w14:textId="21150CE8" w:rsidR="00BA4D08" w:rsidRPr="00DF7A80" w:rsidRDefault="00800FC7" w:rsidP="00DF7A80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Chapter </w:t>
      </w:r>
      <w:r w:rsidR="002B6ED0" w:rsidRPr="00DF7A80">
        <w:rPr>
          <w:rFonts w:ascii="Times New Roman" w:hAnsi="Times New Roman"/>
          <w:b/>
        </w:rPr>
        <w:t>6</w:t>
      </w:r>
    </w:p>
    <w:p w14:paraId="628A7900" w14:textId="2381BB6B" w:rsidR="00210DE0" w:rsidRPr="00DF7A80" w:rsidRDefault="00BA4D08" w:rsidP="00DF7A80">
      <w:pPr>
        <w:jc w:val="center"/>
        <w:rPr>
          <w:rFonts w:ascii="Times New Roman" w:hAnsi="Times New Roman"/>
          <w:b/>
        </w:rPr>
      </w:pPr>
      <w:r w:rsidRPr="00DF7A80">
        <w:rPr>
          <w:rFonts w:ascii="Times New Roman" w:hAnsi="Times New Roman"/>
          <w:b/>
        </w:rPr>
        <w:t>Vector Calculus</w:t>
      </w:r>
    </w:p>
    <w:p w14:paraId="29D67B3E" w14:textId="7EC227A7" w:rsidR="00026F3C" w:rsidRPr="00DF7A80" w:rsidRDefault="00026F3C" w:rsidP="00DF7A80">
      <w:pPr>
        <w:tabs>
          <w:tab w:val="left" w:pos="1080"/>
        </w:tabs>
        <w:jc w:val="center"/>
        <w:rPr>
          <w:rFonts w:ascii="Times New Roman" w:hAnsi="Times New Roman"/>
          <w:b/>
        </w:rPr>
      </w:pPr>
      <w:r w:rsidRPr="00DF7A80">
        <w:rPr>
          <w:rFonts w:ascii="Times New Roman" w:hAnsi="Times New Roman"/>
          <w:b/>
        </w:rPr>
        <w:t>6.3 Conservative Vector Fields</w:t>
      </w:r>
    </w:p>
    <w:p w14:paraId="602CE2FD" w14:textId="77777777" w:rsidR="00026F3C" w:rsidRPr="00DF7A80" w:rsidRDefault="00026F3C" w:rsidP="00DF7A80">
      <w:pPr>
        <w:tabs>
          <w:tab w:val="left" w:pos="1080"/>
        </w:tabs>
        <w:jc w:val="center"/>
        <w:rPr>
          <w:rFonts w:ascii="Times New Roman" w:hAnsi="Times New Roman"/>
          <w:b/>
        </w:rPr>
      </w:pPr>
    </w:p>
    <w:p w14:paraId="3A699EAA" w14:textId="4A281A79" w:rsidR="00026F3C" w:rsidRPr="00DF7A80" w:rsidRDefault="00026F3C" w:rsidP="00DF7A80">
      <w:pPr>
        <w:ind w:left="720" w:hanging="720"/>
        <w:rPr>
          <w:rFonts w:ascii="Times New Roman" w:hAnsi="Times New Roman"/>
        </w:rPr>
      </w:pPr>
      <w:r w:rsidRPr="00DF7A80">
        <w:rPr>
          <w:rFonts w:ascii="Times New Roman" w:hAnsi="Times New Roman"/>
          <w:b/>
        </w:rPr>
        <w:t>Section Exercises</w:t>
      </w:r>
    </w:p>
    <w:p w14:paraId="7F8C6F97" w14:textId="77777777" w:rsidR="00026F3C" w:rsidRPr="00DF7A80" w:rsidRDefault="00026F3C" w:rsidP="00DF7A80">
      <w:pPr>
        <w:ind w:left="720" w:hanging="720"/>
        <w:rPr>
          <w:rFonts w:ascii="Times New Roman" w:hAnsi="Times New Roman"/>
        </w:rPr>
      </w:pPr>
    </w:p>
    <w:p w14:paraId="00F8A944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i/>
        </w:rPr>
        <w:t>True</w:t>
      </w:r>
      <w:r w:rsidRPr="00DF7A80">
        <w:rPr>
          <w:rFonts w:ascii="Times New Roman" w:hAnsi="Times New Roman"/>
        </w:rPr>
        <w:t xml:space="preserve"> or </w:t>
      </w:r>
      <w:r w:rsidRPr="00DF7A80">
        <w:rPr>
          <w:rFonts w:ascii="Times New Roman" w:hAnsi="Times New Roman"/>
          <w:i/>
        </w:rPr>
        <w:t>False</w:t>
      </w:r>
      <w:r w:rsidRPr="00DF7A80">
        <w:rPr>
          <w:rFonts w:ascii="Times New Roman" w:hAnsi="Times New Roman"/>
        </w:rPr>
        <w:t xml:space="preserve">. If vector field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is conservative on the open and connected region </w:t>
      </w:r>
      <w:r w:rsidRPr="00DF7A80">
        <w:rPr>
          <w:rFonts w:ascii="Times New Roman" w:hAnsi="Times New Roman"/>
          <w:i/>
        </w:rPr>
        <w:t>D</w:t>
      </w:r>
      <w:r w:rsidRPr="00DF7A80">
        <w:rPr>
          <w:rFonts w:ascii="Times New Roman" w:hAnsi="Times New Roman"/>
        </w:rPr>
        <w:t xml:space="preserve">, then line integrals of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are path independent on </w:t>
      </w:r>
      <w:r w:rsidRPr="00DF7A80">
        <w:rPr>
          <w:rFonts w:ascii="Times New Roman" w:hAnsi="Times New Roman"/>
          <w:i/>
        </w:rPr>
        <w:t>D</w:t>
      </w:r>
      <w:r w:rsidRPr="00DF7A80">
        <w:rPr>
          <w:rFonts w:ascii="Times New Roman" w:hAnsi="Times New Roman"/>
        </w:rPr>
        <w:t xml:space="preserve">, regardless of the shape of </w:t>
      </w:r>
      <w:r w:rsidRPr="00DF7A80">
        <w:rPr>
          <w:rFonts w:ascii="Times New Roman" w:hAnsi="Times New Roman"/>
          <w:i/>
        </w:rPr>
        <w:t>D</w:t>
      </w:r>
      <w:r w:rsidRPr="00DF7A80">
        <w:rPr>
          <w:rFonts w:ascii="Times New Roman" w:hAnsi="Times New Roman"/>
        </w:rPr>
        <w:t>.</w:t>
      </w:r>
    </w:p>
    <w:p w14:paraId="5E825072" w14:textId="43A1DCC4" w:rsidR="00026F3C" w:rsidRPr="00DF7A80" w:rsidRDefault="00026F3C" w:rsidP="00DF7A80">
      <w:pPr>
        <w:tabs>
          <w:tab w:val="left" w:pos="720"/>
        </w:tabs>
        <w:rPr>
          <w:rFonts w:ascii="Times New Roman" w:hAnsi="Times New Roman"/>
        </w:rPr>
      </w:pPr>
      <w:r w:rsidRPr="00DF7A80">
        <w:rPr>
          <w:rFonts w:ascii="Times New Roman" w:hAnsi="Times New Roman"/>
        </w:rPr>
        <w:t>Answer: True</w:t>
      </w:r>
    </w:p>
    <w:p w14:paraId="339F2B43" w14:textId="77777777" w:rsidR="00026F3C" w:rsidRPr="00DF7A80" w:rsidRDefault="00026F3C" w:rsidP="00DF7A80">
      <w:pPr>
        <w:tabs>
          <w:tab w:val="left" w:pos="720"/>
        </w:tabs>
        <w:rPr>
          <w:rFonts w:ascii="Times New Roman" w:hAnsi="Times New Roman"/>
        </w:rPr>
      </w:pPr>
    </w:p>
    <w:p w14:paraId="48550ED7" w14:textId="77777777" w:rsidR="00026F3C" w:rsidRPr="00DF7A80" w:rsidRDefault="00026F3C" w:rsidP="00DF7A80">
      <w:pPr>
        <w:pStyle w:val="ListParagraph"/>
        <w:numPr>
          <w:ilvl w:val="0"/>
          <w:numId w:val="21"/>
        </w:numPr>
        <w:tabs>
          <w:tab w:val="left" w:pos="720"/>
        </w:tabs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i/>
        </w:rPr>
        <w:t>True</w:t>
      </w:r>
      <w:r w:rsidRPr="00DF7A80">
        <w:rPr>
          <w:rFonts w:ascii="Times New Roman" w:hAnsi="Times New Roman"/>
        </w:rPr>
        <w:t xml:space="preserve"> or </w:t>
      </w:r>
      <w:r w:rsidRPr="00DF7A80">
        <w:rPr>
          <w:rFonts w:ascii="Times New Roman" w:hAnsi="Times New Roman"/>
          <w:i/>
        </w:rPr>
        <w:t>False</w:t>
      </w:r>
      <w:r w:rsidRPr="00DF7A80">
        <w:rPr>
          <w:rFonts w:ascii="Times New Roman" w:hAnsi="Times New Roman"/>
        </w:rPr>
        <w:t xml:space="preserve">. Function </w:t>
      </w:r>
      <w:r w:rsidRPr="00DF7A80">
        <w:rPr>
          <w:rFonts w:ascii="Times New Roman" w:hAnsi="Times New Roman"/>
          <w:position w:val="-14"/>
        </w:rPr>
        <w:object w:dxaOrig="1880" w:dyaOrig="400" w14:anchorId="064781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65pt;height:20.2pt" o:ole="">
            <v:imagedata r:id="rId9" o:title=""/>
          </v:shape>
          <o:OLEObject Type="Embed" ProgID="Equation.DSMT4" ShapeID="_x0000_i1025" DrawAspect="Content" ObjectID="_1626540635" r:id="rId10"/>
        </w:object>
      </w:r>
      <w:r w:rsidRPr="00DF7A80">
        <w:rPr>
          <w:rFonts w:ascii="Times New Roman" w:hAnsi="Times New Roman"/>
        </w:rPr>
        <w:t xml:space="preserve"> where </w:t>
      </w:r>
      <w:r w:rsidRPr="00DF7A80">
        <w:rPr>
          <w:rFonts w:ascii="Times New Roman" w:hAnsi="Times New Roman"/>
          <w:position w:val="-10"/>
        </w:rPr>
        <w:object w:dxaOrig="859" w:dyaOrig="320" w14:anchorId="00472ADD">
          <v:shape id="_x0000_i1026" type="#_x0000_t75" style="width:43.7pt;height:15.35pt" o:ole="">
            <v:imagedata r:id="rId11" o:title=""/>
          </v:shape>
          <o:OLEObject Type="Embed" ProgID="Equation.DSMT4" ShapeID="_x0000_i1026" DrawAspect="Content" ObjectID="_1626540636" r:id="rId12"/>
        </w:object>
      </w:r>
      <w:r w:rsidRPr="00DF7A80">
        <w:rPr>
          <w:rFonts w:ascii="Times New Roman" w:hAnsi="Times New Roman"/>
        </w:rPr>
        <w:t xml:space="preserve"> parameterizes the straight-line segment from </w:t>
      </w:r>
      <w:r w:rsidRPr="00DF7A80">
        <w:rPr>
          <w:rFonts w:ascii="Times New Roman" w:hAnsi="Times New Roman"/>
          <w:position w:val="-6"/>
        </w:rPr>
        <w:object w:dxaOrig="680" w:dyaOrig="279" w14:anchorId="4543FF4E">
          <v:shape id="_x0000_i1027" type="#_x0000_t75" style="width:34.8pt;height:13.75pt" o:ole="">
            <v:imagedata r:id="rId13" o:title=""/>
          </v:shape>
          <o:OLEObject Type="Embed" ProgID="Equation.DSMT4" ShapeID="_x0000_i1027" DrawAspect="Content" ObjectID="_1626540637" r:id="rId14"/>
        </w:object>
      </w:r>
    </w:p>
    <w:p w14:paraId="022722DA" w14:textId="772B166F" w:rsidR="00026F3C" w:rsidRPr="00DF7A80" w:rsidRDefault="00026F3C" w:rsidP="00DF7A80">
      <w:pPr>
        <w:tabs>
          <w:tab w:val="left" w:pos="720"/>
        </w:tabs>
        <w:rPr>
          <w:rFonts w:ascii="Times New Roman" w:hAnsi="Times New Roman"/>
        </w:rPr>
      </w:pPr>
      <w:r w:rsidRPr="00DF7A80">
        <w:rPr>
          <w:rFonts w:ascii="Times New Roman" w:hAnsi="Times New Roman"/>
        </w:rPr>
        <w:t>Answer: True</w:t>
      </w:r>
    </w:p>
    <w:p w14:paraId="4B088DA5" w14:textId="77777777" w:rsidR="00026F3C" w:rsidRPr="00DF7A80" w:rsidRDefault="00026F3C" w:rsidP="00DF7A80">
      <w:pPr>
        <w:tabs>
          <w:tab w:val="left" w:pos="720"/>
        </w:tabs>
        <w:rPr>
          <w:rFonts w:ascii="Times New Roman" w:hAnsi="Times New Roman"/>
        </w:rPr>
      </w:pPr>
    </w:p>
    <w:p w14:paraId="3270C962" w14:textId="77777777" w:rsidR="00026F3C" w:rsidRPr="00DF7A80" w:rsidRDefault="00026F3C" w:rsidP="00DF7A80">
      <w:pPr>
        <w:pStyle w:val="ListParagraph"/>
        <w:numPr>
          <w:ilvl w:val="0"/>
          <w:numId w:val="21"/>
        </w:numPr>
        <w:tabs>
          <w:tab w:val="left" w:pos="720"/>
        </w:tabs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i/>
        </w:rPr>
        <w:t>True</w:t>
      </w:r>
      <w:r w:rsidRPr="00DF7A80">
        <w:rPr>
          <w:rFonts w:ascii="Times New Roman" w:hAnsi="Times New Roman"/>
        </w:rPr>
        <w:t xml:space="preserve"> or </w:t>
      </w:r>
      <w:r w:rsidRPr="00DF7A80">
        <w:rPr>
          <w:rFonts w:ascii="Times New Roman" w:hAnsi="Times New Roman"/>
          <w:i/>
        </w:rPr>
        <w:t>False</w:t>
      </w:r>
      <w:r w:rsidRPr="00DF7A80">
        <w:rPr>
          <w:rFonts w:ascii="Times New Roman" w:hAnsi="Times New Roman"/>
        </w:rPr>
        <w:t xml:space="preserve">. Vector field </w:t>
      </w:r>
      <w:r w:rsidRPr="00DF7A80">
        <w:rPr>
          <w:rFonts w:ascii="Times New Roman" w:hAnsi="Times New Roman"/>
          <w:position w:val="-14"/>
        </w:rPr>
        <w:object w:dxaOrig="4500" w:dyaOrig="400" w14:anchorId="5CA634D1">
          <v:shape id="_x0000_i1028" type="#_x0000_t75" style="width:224.9pt;height:20.2pt" o:ole="">
            <v:imagedata r:id="rId15" o:title=""/>
          </v:shape>
          <o:OLEObject Type="Embed" ProgID="Equation.DSMT4" ShapeID="_x0000_i1028" DrawAspect="Content" ObjectID="_1626540638" r:id="rId16"/>
        </w:object>
      </w:r>
      <w:r w:rsidRPr="00DF7A80">
        <w:rPr>
          <w:rFonts w:ascii="Times New Roman" w:hAnsi="Times New Roman"/>
        </w:rPr>
        <w:t xml:space="preserve"> is conservative.</w:t>
      </w:r>
    </w:p>
    <w:p w14:paraId="2BEA7352" w14:textId="7889E54A" w:rsidR="00026F3C" w:rsidRPr="00DF7A80" w:rsidRDefault="00026F3C" w:rsidP="00DF7A80">
      <w:pPr>
        <w:tabs>
          <w:tab w:val="left" w:pos="720"/>
        </w:tabs>
        <w:rPr>
          <w:rFonts w:ascii="Times New Roman" w:hAnsi="Times New Roman"/>
        </w:rPr>
      </w:pPr>
      <w:r w:rsidRPr="00DF7A80">
        <w:rPr>
          <w:rFonts w:ascii="Times New Roman" w:hAnsi="Times New Roman"/>
        </w:rPr>
        <w:t>Answer: True</w:t>
      </w:r>
    </w:p>
    <w:p w14:paraId="5D2E4D07" w14:textId="77777777" w:rsidR="00026F3C" w:rsidRPr="00DF7A80" w:rsidRDefault="00026F3C" w:rsidP="00DF7A80">
      <w:pPr>
        <w:tabs>
          <w:tab w:val="left" w:pos="720"/>
        </w:tabs>
        <w:rPr>
          <w:rFonts w:ascii="Times New Roman" w:hAnsi="Times New Roman"/>
        </w:rPr>
      </w:pPr>
    </w:p>
    <w:p w14:paraId="5C56DC8A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i/>
        </w:rPr>
        <w:t>True</w:t>
      </w:r>
      <w:r w:rsidRPr="00DF7A80">
        <w:rPr>
          <w:rFonts w:ascii="Times New Roman" w:hAnsi="Times New Roman"/>
        </w:rPr>
        <w:t xml:space="preserve"> or </w:t>
      </w:r>
      <w:r w:rsidRPr="00DF7A80">
        <w:rPr>
          <w:rFonts w:ascii="Times New Roman" w:hAnsi="Times New Roman"/>
          <w:i/>
        </w:rPr>
        <w:t>False</w:t>
      </w:r>
      <w:r w:rsidRPr="00DF7A80">
        <w:rPr>
          <w:rFonts w:ascii="Times New Roman" w:hAnsi="Times New Roman"/>
        </w:rPr>
        <w:t xml:space="preserve">. Vector field </w:t>
      </w:r>
      <w:r w:rsidRPr="00DF7A80">
        <w:rPr>
          <w:rFonts w:ascii="Times New Roman" w:hAnsi="Times New Roman"/>
          <w:position w:val="-14"/>
        </w:rPr>
        <w:object w:dxaOrig="2880" w:dyaOrig="400" w14:anchorId="6F452A36">
          <v:shape id="_x0000_i1029" type="#_x0000_t75" style="width:2in;height:20.2pt" o:ole="">
            <v:imagedata r:id="rId17" o:title=""/>
          </v:shape>
          <o:OLEObject Type="Embed" ProgID="Equation.DSMT4" ShapeID="_x0000_i1029" DrawAspect="Content" ObjectID="_1626540639" r:id="rId18"/>
        </w:object>
      </w:r>
      <w:r w:rsidRPr="00DF7A80">
        <w:rPr>
          <w:rFonts w:ascii="Times New Roman" w:hAnsi="Times New Roman"/>
        </w:rPr>
        <w:t xml:space="preserve"> is conservative.</w:t>
      </w:r>
    </w:p>
    <w:p w14:paraId="0B578C7A" w14:textId="4EF790CD" w:rsidR="00026F3C" w:rsidRPr="00DF7A80" w:rsidRDefault="00026F3C" w:rsidP="00DF7A80">
      <w:pPr>
        <w:tabs>
          <w:tab w:val="left" w:pos="720"/>
        </w:tabs>
        <w:rPr>
          <w:rFonts w:ascii="Times New Roman" w:hAnsi="Times New Roman"/>
        </w:rPr>
      </w:pPr>
      <w:r w:rsidRPr="00DF7A80">
        <w:rPr>
          <w:rFonts w:ascii="Times New Roman" w:hAnsi="Times New Roman"/>
        </w:rPr>
        <w:t>Answer: False</w:t>
      </w:r>
    </w:p>
    <w:p w14:paraId="0A7AEB4F" w14:textId="77777777" w:rsidR="00026F3C" w:rsidRPr="00DF7A80" w:rsidRDefault="00026F3C" w:rsidP="00DF7A80">
      <w:pPr>
        <w:tabs>
          <w:tab w:val="left" w:pos="720"/>
        </w:tabs>
        <w:rPr>
          <w:rFonts w:ascii="Times New Roman" w:hAnsi="Times New Roman"/>
        </w:rPr>
      </w:pPr>
    </w:p>
    <w:p w14:paraId="38B4DED7" w14:textId="77777777" w:rsidR="00026F3C" w:rsidRPr="00DF7A80" w:rsidRDefault="00026F3C" w:rsidP="00DF7A80">
      <w:pPr>
        <w:pStyle w:val="ListParagraph"/>
        <w:numPr>
          <w:ilvl w:val="0"/>
          <w:numId w:val="21"/>
        </w:numPr>
        <w:tabs>
          <w:tab w:val="left" w:pos="720"/>
        </w:tabs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Justify the Fundamental Theorem of Line Integrals for </w:t>
      </w:r>
      <w:r w:rsidRPr="00DF7A80">
        <w:rPr>
          <w:rFonts w:ascii="Times New Roman" w:hAnsi="Times New Roman"/>
          <w:position w:val="-18"/>
        </w:rPr>
        <w:object w:dxaOrig="800" w:dyaOrig="460" w14:anchorId="4B715639">
          <v:shape id="_x0000_i1030" type="#_x0000_t75" style="width:40.45pt;height:22.65pt" o:ole="">
            <v:imagedata r:id="rId19" o:title=""/>
          </v:shape>
          <o:OLEObject Type="Embed" ProgID="Equation.DSMT4" ShapeID="_x0000_i1030" DrawAspect="Content" ObjectID="_1626540640" r:id="rId20"/>
        </w:object>
      </w:r>
      <w:r w:rsidRPr="00DF7A80">
        <w:rPr>
          <w:rFonts w:ascii="Times New Roman" w:hAnsi="Times New Roman"/>
        </w:rPr>
        <w:t xml:space="preserve"> in the case when </w:t>
      </w:r>
      <w:r w:rsidRPr="00DF7A80">
        <w:rPr>
          <w:rFonts w:ascii="Times New Roman" w:hAnsi="Times New Roman"/>
          <w:position w:val="-14"/>
        </w:rPr>
        <w:object w:dxaOrig="3260" w:dyaOrig="400" w14:anchorId="5605A53E">
          <v:shape id="_x0000_i1031" type="#_x0000_t75" style="width:163.4pt;height:20.2pt" o:ole="">
            <v:imagedata r:id="rId21" o:title=""/>
          </v:shape>
          <o:OLEObject Type="Embed" ProgID="Equation.DSMT4" ShapeID="_x0000_i1031" DrawAspect="Content" ObjectID="_1626540641" r:id="rId22"/>
        </w:object>
      </w:r>
      <w:r w:rsidRPr="00DF7A80">
        <w:rPr>
          <w:rFonts w:ascii="Times New Roman" w:hAnsi="Times New Roman"/>
        </w:rPr>
        <w:t xml:space="preserve"> and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</w:rPr>
        <w:t xml:space="preserve"> is a portion of the positively oriented circle </w:t>
      </w:r>
      <w:r w:rsidRPr="00DF7A80">
        <w:rPr>
          <w:rFonts w:ascii="Times New Roman" w:hAnsi="Times New Roman"/>
          <w:position w:val="-10"/>
        </w:rPr>
        <w:object w:dxaOrig="1240" w:dyaOrig="360" w14:anchorId="31A121E0">
          <v:shape id="_x0000_i1032" type="#_x0000_t75" style="width:62.3pt;height:18.6pt" o:ole="">
            <v:imagedata r:id="rId23" o:title=""/>
          </v:shape>
          <o:OLEObject Type="Embed" ProgID="Equation.DSMT4" ShapeID="_x0000_i1032" DrawAspect="Content" ObjectID="_1626540642" r:id="rId24"/>
        </w:object>
      </w:r>
      <w:r w:rsidRPr="00DF7A80">
        <w:rPr>
          <w:rFonts w:ascii="Times New Roman" w:hAnsi="Times New Roman"/>
        </w:rPr>
        <w:t xml:space="preserve"> from (5, 0) to (3, 4).</w:t>
      </w:r>
    </w:p>
    <w:p w14:paraId="0DD5B2A1" w14:textId="28A1D938" w:rsidR="00026F3C" w:rsidRPr="00DF7A80" w:rsidRDefault="00026F3C" w:rsidP="00DF7A80">
      <w:pPr>
        <w:tabs>
          <w:tab w:val="left" w:pos="720"/>
        </w:tabs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320" w:dyaOrig="540" w14:anchorId="0D9D6CDD">
          <v:shape id="_x0000_i1033" type="#_x0000_t75" style="width:66.35pt;height:26.7pt" o:ole="">
            <v:imagedata r:id="rId25" o:title=""/>
          </v:shape>
          <o:OLEObject Type="Embed" ProgID="Equation.DSMT4" ShapeID="_x0000_i1033" DrawAspect="Content" ObjectID="_1626540643" r:id="rId26"/>
        </w:object>
      </w:r>
    </w:p>
    <w:p w14:paraId="6416F090" w14:textId="77777777" w:rsidR="00026F3C" w:rsidRPr="00DF7A80" w:rsidRDefault="00026F3C" w:rsidP="00DF7A80">
      <w:pPr>
        <w:tabs>
          <w:tab w:val="left" w:pos="720"/>
        </w:tabs>
        <w:rPr>
          <w:rFonts w:ascii="Times New Roman" w:hAnsi="Times New Roman"/>
        </w:rPr>
      </w:pPr>
    </w:p>
    <w:p w14:paraId="5A3279C4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b/>
        </w:rPr>
        <w:t xml:space="preserve">[T] </w:t>
      </w:r>
      <w:r w:rsidRPr="00DF7A80">
        <w:rPr>
          <w:rFonts w:ascii="Times New Roman" w:hAnsi="Times New Roman"/>
        </w:rPr>
        <w:t xml:space="preserve">Find </w:t>
      </w:r>
      <w:r w:rsidRPr="00DF7A80">
        <w:rPr>
          <w:rFonts w:ascii="Times New Roman" w:hAnsi="Times New Roman"/>
          <w:position w:val="-18"/>
        </w:rPr>
        <w:object w:dxaOrig="859" w:dyaOrig="520" w14:anchorId="6B660FA2">
          <v:shape id="_x0000_i1034" type="#_x0000_t75" style="width:42.9pt;height:25.9pt" o:ole="">
            <v:imagedata r:id="rId27" o:title=""/>
          </v:shape>
          <o:OLEObject Type="Embed" ProgID="Equation.DSMT4" ShapeID="_x0000_i1034" DrawAspect="Content" ObjectID="_1626540644" r:id="rId28"/>
        </w:object>
      </w:r>
      <w:r w:rsidRPr="00DF7A80">
        <w:rPr>
          <w:rFonts w:ascii="Times New Roman" w:hAnsi="Times New Roman"/>
        </w:rPr>
        <w:t xml:space="preserve">,] where </w:t>
      </w:r>
      <w:r w:rsidRPr="00DF7A80">
        <w:rPr>
          <w:rFonts w:ascii="Times New Roman" w:hAnsi="Times New Roman"/>
          <w:position w:val="-30"/>
        </w:rPr>
        <w:object w:dxaOrig="4080" w:dyaOrig="720" w14:anchorId="4572A047">
          <v:shape id="_x0000_i1035" type="#_x0000_t75" style="width:203.85pt;height:36.4pt" o:ole="">
            <v:imagedata r:id="rId29" o:title=""/>
          </v:shape>
          <o:OLEObject Type="Embed" ProgID="Equation.DSMT4" ShapeID="_x0000_i1035" DrawAspect="Content" ObjectID="_1626540645" r:id="rId30"/>
        </w:object>
      </w:r>
      <w:r w:rsidRPr="00DF7A80">
        <w:rPr>
          <w:rFonts w:ascii="Times New Roman" w:hAnsi="Times New Roman"/>
        </w:rPr>
        <w:t xml:space="preserve"> and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</w:rPr>
        <w:t xml:space="preserve"> is a portion of curve </w:t>
      </w:r>
      <w:r w:rsidRPr="00DF7A80">
        <w:rPr>
          <w:rFonts w:ascii="Times New Roman" w:hAnsi="Times New Roman"/>
          <w:position w:val="-10"/>
        </w:rPr>
        <w:object w:dxaOrig="880" w:dyaOrig="320" w14:anchorId="597BA952">
          <v:shape id="_x0000_i1036" type="#_x0000_t75" style="width:43.7pt;height:15.35pt" o:ole="">
            <v:imagedata r:id="rId31" o:title=""/>
          </v:shape>
          <o:OLEObject Type="Embed" ProgID="Equation.DSMT4" ShapeID="_x0000_i1036" DrawAspect="Content" ObjectID="_1626540646" r:id="rId32"/>
        </w:object>
      </w:r>
      <w:r w:rsidRPr="00DF7A80">
        <w:rPr>
          <w:rFonts w:ascii="Times New Roman" w:hAnsi="Times New Roman"/>
        </w:rPr>
        <w:t xml:space="preserve"> from </w:t>
      </w:r>
      <w:r w:rsidRPr="00DF7A80">
        <w:rPr>
          <w:rFonts w:ascii="Times New Roman" w:hAnsi="Times New Roman"/>
          <w:position w:val="-4"/>
        </w:rPr>
        <w:object w:dxaOrig="560" w:dyaOrig="240" w14:anchorId="781B8D58">
          <v:shape id="_x0000_i1037" type="#_x0000_t75" style="width:28.3pt;height:12.15pt" o:ole="">
            <v:imagedata r:id="rId33" o:title=""/>
          </v:shape>
          <o:OLEObject Type="Embed" ProgID="Equation.DSMT4" ShapeID="_x0000_i1037" DrawAspect="Content" ObjectID="_1626540647" r:id="rId34"/>
        </w:object>
      </w:r>
      <w:r w:rsidRPr="00DF7A80">
        <w:rPr>
          <w:rFonts w:ascii="Times New Roman" w:hAnsi="Times New Roman"/>
        </w:rPr>
        <w:t xml:space="preserve"> to </w:t>
      </w:r>
      <w:r w:rsidRPr="00DF7A80">
        <w:rPr>
          <w:rFonts w:ascii="Times New Roman" w:hAnsi="Times New Roman"/>
          <w:position w:val="-24"/>
        </w:rPr>
        <w:object w:dxaOrig="700" w:dyaOrig="620" w14:anchorId="540A7203">
          <v:shape id="_x0000_i1038" type="#_x0000_t75" style="width:34.8pt;height:30.75pt" o:ole="">
            <v:imagedata r:id="rId35" o:title=""/>
          </v:shape>
          <o:OLEObject Type="Embed" ProgID="Equation.DSMT4" ShapeID="_x0000_i1038" DrawAspect="Content" ObjectID="_1626540648" r:id="rId36"/>
        </w:object>
      </w:r>
    </w:p>
    <w:p w14:paraId="5D7645A5" w14:textId="5F17BF7E" w:rsidR="00026F3C" w:rsidRPr="00DF7A80" w:rsidRDefault="00026F3C" w:rsidP="00DF7A80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24"/>
        </w:rPr>
        <w:object w:dxaOrig="1800" w:dyaOrig="620" w14:anchorId="2FC4BF79">
          <v:shape id="_x0000_i1039" type="#_x0000_t75" style="width:90.6pt;height:30.75pt" o:ole="">
            <v:imagedata r:id="rId37" o:title=""/>
          </v:shape>
          <o:OLEObject Type="Embed" ProgID="Equation.DSMT4" ShapeID="_x0000_i1039" DrawAspect="Content" ObjectID="_1626540649" r:id="rId38"/>
        </w:object>
      </w:r>
    </w:p>
    <w:p w14:paraId="2D1A364B" w14:textId="5067B862" w:rsidR="00C12B3F" w:rsidRPr="00DF7A80" w:rsidRDefault="00C12B3F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br w:type="page"/>
      </w:r>
    </w:p>
    <w:p w14:paraId="39761E12" w14:textId="376096FC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b/>
        </w:rPr>
        <w:lastRenderedPageBreak/>
        <w:t xml:space="preserve">[T] </w:t>
      </w:r>
      <w:r w:rsidRPr="00DF7A80">
        <w:rPr>
          <w:rFonts w:ascii="Times New Roman" w:hAnsi="Times New Roman"/>
        </w:rPr>
        <w:t xml:space="preserve">Evaluate line integral </w:t>
      </w:r>
      <w:r w:rsidRPr="00DF7A80">
        <w:rPr>
          <w:rFonts w:ascii="Times New Roman" w:hAnsi="Times New Roman"/>
          <w:position w:val="-18"/>
        </w:rPr>
        <w:object w:dxaOrig="840" w:dyaOrig="540" w14:anchorId="29F24B64">
          <v:shape id="_x0000_i1040" type="#_x0000_t75" style="width:42.05pt;height:26.7pt" o:ole="">
            <v:imagedata r:id="rId39" o:title=""/>
          </v:shape>
          <o:OLEObject Type="Embed" ProgID="Equation.DSMT4" ShapeID="_x0000_i1040" DrawAspect="Content" ObjectID="_1626540650" r:id="rId40"/>
        </w:object>
      </w:r>
      <w:r w:rsidRPr="00DF7A80">
        <w:rPr>
          <w:rFonts w:ascii="Times New Roman" w:hAnsi="Times New Roman"/>
        </w:rPr>
        <w:t xml:space="preserve">, where </w:t>
      </w:r>
      <w:r w:rsidRPr="00DF7A80">
        <w:rPr>
          <w:rFonts w:ascii="Times New Roman" w:hAnsi="Times New Roman"/>
          <w:position w:val="-16"/>
        </w:rPr>
        <w:object w:dxaOrig="4300" w:dyaOrig="440" w14:anchorId="4F430B47">
          <v:shape id="_x0000_i1041" type="#_x0000_t75" style="width:214.4pt;height:22.65pt" o:ole="">
            <v:imagedata r:id="rId41" o:title=""/>
          </v:shape>
          <o:OLEObject Type="Embed" ProgID="Equation.DSMT4" ShapeID="_x0000_i1041" DrawAspect="Content" ObjectID="_1626540651" r:id="rId42"/>
        </w:object>
      </w:r>
      <w:r w:rsidRPr="00DF7A80">
        <w:rPr>
          <w:rFonts w:ascii="Times New Roman" w:hAnsi="Times New Roman"/>
        </w:rPr>
        <w:t xml:space="preserve"> and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</w:rPr>
        <w:t xml:space="preserve"> is the path given by </w:t>
      </w:r>
      <w:r w:rsidRPr="00DF7A80">
        <w:rPr>
          <w:rFonts w:ascii="Times New Roman" w:hAnsi="Times New Roman"/>
          <w:position w:val="-32"/>
        </w:rPr>
        <w:object w:dxaOrig="3700" w:dyaOrig="780" w14:anchorId="5A14755D">
          <v:shape id="_x0000_i1042" type="#_x0000_t75" style="width:185.25pt;height:38.85pt" o:ole="">
            <v:imagedata r:id="rId43" o:title=""/>
          </v:shape>
          <o:OLEObject Type="Embed" ProgID="Equation.DSMT4" ShapeID="_x0000_i1042" DrawAspect="Content" ObjectID="_1626540652" r:id="rId44"/>
        </w:object>
      </w:r>
      <w:r w:rsidRPr="00DF7A80">
        <w:rPr>
          <w:rFonts w:ascii="Times New Roman" w:hAnsi="Times New Roman"/>
        </w:rPr>
        <w:t xml:space="preserve"> for </w:t>
      </w:r>
      <w:r w:rsidRPr="00DF7A80">
        <w:rPr>
          <w:rFonts w:ascii="Times New Roman" w:hAnsi="Times New Roman"/>
          <w:position w:val="-6"/>
        </w:rPr>
        <w:object w:dxaOrig="880" w:dyaOrig="260" w14:anchorId="5DE75111">
          <v:shape id="_x0000_i1043" type="#_x0000_t75" style="width:43.7pt;height:13.75pt" o:ole="">
            <v:imagedata r:id="rId45" o:title=""/>
          </v:shape>
          <o:OLEObject Type="Embed" ProgID="Equation.DSMT4" ShapeID="_x0000_i1043" DrawAspect="Content" ObjectID="_1626540653" r:id="rId46"/>
        </w:object>
      </w:r>
    </w:p>
    <w:p w14:paraId="036C69B1" w14:textId="3E17D483" w:rsidR="00026F3C" w:rsidRPr="00DF7A80" w:rsidRDefault="00026F3C" w:rsidP="00DF7A80">
      <w:pPr>
        <w:tabs>
          <w:tab w:val="left" w:pos="720"/>
        </w:tabs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noProof/>
        </w:rPr>
        <w:drawing>
          <wp:inline distT="0" distB="0" distL="0" distR="0" wp14:anchorId="0E1DE2AE" wp14:editId="5C9AEA35">
            <wp:extent cx="2638425" cy="2514600"/>
            <wp:effectExtent l="0" t="0" r="9525" b="0"/>
            <wp:docPr id="5" name="Picture 5" descr="CNX_Calc_Figure_16_03_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CNX_Calc_Figure_16_03_20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2FCB7" w14:textId="34DBE591" w:rsidR="00026F3C" w:rsidRPr="00DF7A80" w:rsidRDefault="00026F3C" w:rsidP="00DF7A80">
      <w:pPr>
        <w:tabs>
          <w:tab w:val="left" w:pos="720"/>
        </w:tabs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24"/>
        </w:rPr>
        <w:object w:dxaOrig="1680" w:dyaOrig="660" w14:anchorId="2B8DD719">
          <v:shape id="_x0000_i1044" type="#_x0000_t75" style="width:84.15pt;height:33.15pt" o:ole="">
            <v:imagedata r:id="rId48" o:title=""/>
          </v:shape>
          <o:OLEObject Type="Embed" ProgID="Equation.DSMT4" ShapeID="_x0000_i1044" DrawAspect="Content" ObjectID="_1626540654" r:id="rId49"/>
        </w:object>
      </w:r>
    </w:p>
    <w:p w14:paraId="0F8D2548" w14:textId="77777777" w:rsidR="00026F3C" w:rsidRPr="00DF7A80" w:rsidRDefault="00026F3C" w:rsidP="00DF7A80">
      <w:pPr>
        <w:tabs>
          <w:tab w:val="left" w:pos="720"/>
        </w:tabs>
        <w:rPr>
          <w:rFonts w:ascii="Times New Roman" w:hAnsi="Times New Roman"/>
        </w:rPr>
      </w:pPr>
    </w:p>
    <w:p w14:paraId="7405E80C" w14:textId="77777777" w:rsidR="00026F3C" w:rsidRPr="00DF7A80" w:rsidRDefault="00026F3C" w:rsidP="00DF7A80">
      <w:pPr>
        <w:rPr>
          <w:rFonts w:ascii="Times New Roman" w:hAnsi="Times New Roman"/>
          <w:b/>
        </w:rPr>
      </w:pPr>
      <w:r w:rsidRPr="00DF7A80">
        <w:rPr>
          <w:rFonts w:ascii="Times New Roman" w:hAnsi="Times New Roman"/>
          <w:b/>
        </w:rPr>
        <w:t>For the following exercises, determine whether the vector field is conservative and, if it is, find the potential function.</w:t>
      </w:r>
    </w:p>
    <w:p w14:paraId="7302BE2B" w14:textId="77777777" w:rsidR="00026F3C" w:rsidRPr="00DF7A80" w:rsidRDefault="00026F3C" w:rsidP="00DF7A80">
      <w:pPr>
        <w:rPr>
          <w:rFonts w:ascii="Times New Roman" w:hAnsi="Times New Roman"/>
          <w:b/>
        </w:rPr>
      </w:pPr>
    </w:p>
    <w:p w14:paraId="21A3FFF5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0"/>
        </w:rPr>
        <w:object w:dxaOrig="2380" w:dyaOrig="360" w14:anchorId="7B81A229">
          <v:shape id="_x0000_i1045" type="#_x0000_t75" style="width:118.9pt;height:18.6pt" o:ole="">
            <v:imagedata r:id="rId50" o:title=""/>
          </v:shape>
          <o:OLEObject Type="Embed" ProgID="Equation.DSMT4" ShapeID="_x0000_i1045" DrawAspect="Content" ObjectID="_1626540655" r:id="rId51"/>
        </w:object>
      </w:r>
    </w:p>
    <w:p w14:paraId="2B9F2D8D" w14:textId="4B46774C" w:rsidR="00026F3C" w:rsidRPr="00DF7A80" w:rsidRDefault="00026F3C" w:rsidP="00DF7A80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Conservative, </w:t>
      </w:r>
      <w:r w:rsidRPr="00DF7A80">
        <w:rPr>
          <w:rFonts w:ascii="Times New Roman" w:hAnsi="Times New Roman"/>
          <w:position w:val="-10"/>
        </w:rPr>
        <w:object w:dxaOrig="1460" w:dyaOrig="380" w14:anchorId="3736F50F">
          <v:shape id="_x0000_i1046" type="#_x0000_t75" style="width:73.6pt;height:19.4pt" o:ole="">
            <v:imagedata r:id="rId52" o:title=""/>
          </v:shape>
          <o:OLEObject Type="Embed" ProgID="Equation.DSMT4" ShapeID="_x0000_i1046" DrawAspect="Content" ObjectID="_1626540656" r:id="rId53"/>
        </w:object>
      </w:r>
    </w:p>
    <w:p w14:paraId="695B8C3A" w14:textId="77777777" w:rsidR="00026F3C" w:rsidRPr="00DF7A80" w:rsidRDefault="00026F3C" w:rsidP="00DF7A80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14A34202" w14:textId="77777777" w:rsidR="00026F3C" w:rsidRPr="00DF7A80" w:rsidRDefault="00026F3C" w:rsidP="00DF7A80">
      <w:pPr>
        <w:pStyle w:val="ListParagraph"/>
        <w:numPr>
          <w:ilvl w:val="0"/>
          <w:numId w:val="21"/>
        </w:numPr>
        <w:tabs>
          <w:tab w:val="left" w:pos="720"/>
        </w:tabs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6"/>
        </w:rPr>
        <w:object w:dxaOrig="4420" w:dyaOrig="440" w14:anchorId="52640528">
          <v:shape id="_x0000_i1047" type="#_x0000_t75" style="width:220.85pt;height:21.85pt" o:ole="">
            <v:imagedata r:id="rId54" o:title=""/>
          </v:shape>
          <o:OLEObject Type="Embed" ProgID="Equation.DSMT4" ShapeID="_x0000_i1047" DrawAspect="Content" ObjectID="_1626540657" r:id="rId55"/>
        </w:object>
      </w:r>
    </w:p>
    <w:p w14:paraId="5627FAA7" w14:textId="6BFD394D" w:rsidR="00026F3C" w:rsidRPr="00DF7A80" w:rsidRDefault="00026F3C" w:rsidP="00DF7A80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>Answer: Not conservative</w:t>
      </w:r>
    </w:p>
    <w:p w14:paraId="6C8C2373" w14:textId="77777777" w:rsidR="00026F3C" w:rsidRPr="00DF7A80" w:rsidRDefault="00026F3C" w:rsidP="00DF7A80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56C7ADC9" w14:textId="77777777" w:rsidR="00026F3C" w:rsidRPr="00DF7A80" w:rsidRDefault="00026F3C" w:rsidP="00DF7A80">
      <w:pPr>
        <w:pStyle w:val="ListParagraph"/>
        <w:numPr>
          <w:ilvl w:val="0"/>
          <w:numId w:val="21"/>
        </w:numPr>
        <w:tabs>
          <w:tab w:val="left" w:pos="720"/>
        </w:tabs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6"/>
        </w:rPr>
        <w:object w:dxaOrig="3420" w:dyaOrig="440" w14:anchorId="6226BF06">
          <v:shape id="_x0000_i1048" type="#_x0000_t75" style="width:170.7pt;height:21.85pt" o:ole="">
            <v:imagedata r:id="rId56" o:title=""/>
          </v:shape>
          <o:OLEObject Type="Embed" ProgID="Equation.DSMT4" ShapeID="_x0000_i1048" DrawAspect="Content" ObjectID="_1626540658" r:id="rId57"/>
        </w:object>
      </w:r>
    </w:p>
    <w:p w14:paraId="4562DF0C" w14:textId="3C67349B" w:rsidR="00026F3C" w:rsidRPr="00DF7A80" w:rsidRDefault="00026F3C" w:rsidP="00DF7A80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>Answer: Not conservative</w:t>
      </w:r>
    </w:p>
    <w:p w14:paraId="5E59FE37" w14:textId="77777777" w:rsidR="00026F3C" w:rsidRPr="00DF7A80" w:rsidRDefault="00026F3C" w:rsidP="00DF7A80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7D139FD4" w14:textId="77777777" w:rsidR="00026F3C" w:rsidRPr="00DF7A80" w:rsidRDefault="00026F3C" w:rsidP="00DF7A80">
      <w:pPr>
        <w:pStyle w:val="ListParagraph"/>
        <w:numPr>
          <w:ilvl w:val="0"/>
          <w:numId w:val="21"/>
        </w:numPr>
        <w:tabs>
          <w:tab w:val="left" w:pos="720"/>
        </w:tabs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0"/>
        </w:rPr>
        <w:object w:dxaOrig="3140" w:dyaOrig="320" w14:anchorId="037B2DD0">
          <v:shape id="_x0000_i1049" type="#_x0000_t75" style="width:156.15pt;height:15.35pt" o:ole="">
            <v:imagedata r:id="rId58" o:title=""/>
          </v:shape>
          <o:OLEObject Type="Embed" ProgID="Equation.DSMT4" ShapeID="_x0000_i1049" DrawAspect="Content" ObjectID="_1626540659" r:id="rId59"/>
        </w:object>
      </w:r>
    </w:p>
    <w:p w14:paraId="74E78B5D" w14:textId="3D7A7100" w:rsidR="00026F3C" w:rsidRPr="00DF7A80" w:rsidRDefault="00026F3C" w:rsidP="00DF7A80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Conservative, </w:t>
      </w:r>
      <w:r w:rsidRPr="00DF7A80">
        <w:rPr>
          <w:rFonts w:ascii="Times New Roman" w:hAnsi="Times New Roman"/>
          <w:position w:val="-10"/>
        </w:rPr>
        <w:object w:dxaOrig="2480" w:dyaOrig="380" w14:anchorId="279935DE">
          <v:shape id="_x0000_i1050" type="#_x0000_t75" style="width:123.8pt;height:19.4pt" o:ole="">
            <v:imagedata r:id="rId60" o:title=""/>
          </v:shape>
          <o:OLEObject Type="Embed" ProgID="Equation.DSMT4" ShapeID="_x0000_i1050" DrawAspect="Content" ObjectID="_1626540660" r:id="rId61"/>
        </w:object>
      </w:r>
    </w:p>
    <w:p w14:paraId="1D4DF1DB" w14:textId="77777777" w:rsidR="00026F3C" w:rsidRPr="00DF7A80" w:rsidRDefault="00026F3C" w:rsidP="00DF7A80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71DA58A8" w14:textId="77777777" w:rsidR="00026F3C" w:rsidRPr="00DF7A80" w:rsidRDefault="00026F3C" w:rsidP="00DF7A80">
      <w:pPr>
        <w:pStyle w:val="ListParagraph"/>
        <w:numPr>
          <w:ilvl w:val="0"/>
          <w:numId w:val="21"/>
        </w:numPr>
        <w:tabs>
          <w:tab w:val="left" w:pos="720"/>
        </w:tabs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6"/>
        </w:rPr>
        <w:object w:dxaOrig="5460" w:dyaOrig="440" w14:anchorId="3BB44D0E">
          <v:shape id="_x0000_i1051" type="#_x0000_t75" style="width:271.8pt;height:21.85pt" o:ole="">
            <v:imagedata r:id="rId62" o:title=""/>
          </v:shape>
          <o:OLEObject Type="Embed" ProgID="Equation.DSMT4" ShapeID="_x0000_i1051" DrawAspect="Content" ObjectID="_1626540661" r:id="rId63"/>
        </w:object>
      </w:r>
    </w:p>
    <w:p w14:paraId="60881832" w14:textId="524424C4" w:rsidR="00026F3C" w:rsidRPr="00DF7A80" w:rsidRDefault="00026F3C" w:rsidP="00DF7A80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Conservative, </w:t>
      </w:r>
      <w:r w:rsidRPr="00DF7A80">
        <w:rPr>
          <w:rFonts w:ascii="Times New Roman" w:hAnsi="Times New Roman"/>
          <w:position w:val="-10"/>
        </w:rPr>
        <w:object w:dxaOrig="2860" w:dyaOrig="380" w14:anchorId="0EFCEFE6">
          <v:shape id="_x0000_i1052" type="#_x0000_t75" style="width:142.4pt;height:19.4pt" o:ole="">
            <v:imagedata r:id="rId64" o:title=""/>
          </v:shape>
          <o:OLEObject Type="Embed" ProgID="Equation.DSMT4" ShapeID="_x0000_i1052" DrawAspect="Content" ObjectID="_1626540662" r:id="rId65"/>
        </w:object>
      </w:r>
    </w:p>
    <w:p w14:paraId="59133787" w14:textId="77777777" w:rsidR="00026F3C" w:rsidRPr="00DF7A80" w:rsidRDefault="00026F3C" w:rsidP="00DF7A80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27EAC240" w14:textId="77777777" w:rsidR="00DF7A80" w:rsidRDefault="00DF7A80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6015170B" w14:textId="65A28C3C" w:rsidR="00026F3C" w:rsidRPr="00DF7A80" w:rsidRDefault="00026F3C" w:rsidP="00DF7A80">
      <w:pPr>
        <w:pStyle w:val="ListParagraph"/>
        <w:numPr>
          <w:ilvl w:val="0"/>
          <w:numId w:val="21"/>
        </w:numPr>
        <w:tabs>
          <w:tab w:val="left" w:pos="720"/>
        </w:tabs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6"/>
        </w:rPr>
        <w:object w:dxaOrig="4220" w:dyaOrig="440" w14:anchorId="188C0DEB">
          <v:shape id="_x0000_i1053" type="#_x0000_t75" style="width:211.15pt;height:21.85pt" o:ole="">
            <v:imagedata r:id="rId66" o:title=""/>
          </v:shape>
          <o:OLEObject Type="Embed" ProgID="Equation.DSMT4" ShapeID="_x0000_i1053" DrawAspect="Content" ObjectID="_1626540663" r:id="rId67"/>
        </w:object>
      </w:r>
    </w:p>
    <w:p w14:paraId="2421FBE1" w14:textId="0111C39C" w:rsidR="00026F3C" w:rsidRPr="00DF7A80" w:rsidRDefault="00026F3C" w:rsidP="00DF7A80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Conservative, </w:t>
      </w:r>
      <w:r w:rsidRPr="00DF7A80">
        <w:rPr>
          <w:rFonts w:ascii="Times New Roman" w:hAnsi="Times New Roman"/>
          <w:position w:val="-10"/>
        </w:rPr>
        <w:object w:dxaOrig="2320" w:dyaOrig="380" w14:anchorId="4FFEAF29">
          <v:shape id="_x0000_i1054" type="#_x0000_t75" style="width:115.7pt;height:19.4pt" o:ole="">
            <v:imagedata r:id="rId68" o:title=""/>
          </v:shape>
          <o:OLEObject Type="Embed" ProgID="Equation.DSMT4" ShapeID="_x0000_i1054" DrawAspect="Content" ObjectID="_1626540664" r:id="rId69"/>
        </w:object>
      </w:r>
    </w:p>
    <w:p w14:paraId="2189F078" w14:textId="77777777" w:rsidR="00026F3C" w:rsidRPr="00DF7A80" w:rsidRDefault="00026F3C" w:rsidP="00DF7A80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46C8BC62" w14:textId="77777777" w:rsidR="00026F3C" w:rsidRPr="00DF7A80" w:rsidRDefault="00026F3C" w:rsidP="00DF7A80">
      <w:pPr>
        <w:rPr>
          <w:rFonts w:ascii="Times New Roman" w:hAnsi="Times New Roman"/>
          <w:b/>
        </w:rPr>
      </w:pPr>
      <w:r w:rsidRPr="00DF7A80">
        <w:rPr>
          <w:rFonts w:ascii="Times New Roman" w:hAnsi="Times New Roman"/>
          <w:b/>
        </w:rPr>
        <w:t>For the following exercises, evaluate the line integrals using the Fundamental Theorem of Line Integrals.</w:t>
      </w:r>
    </w:p>
    <w:p w14:paraId="43DAF94C" w14:textId="77777777" w:rsidR="00026F3C" w:rsidRPr="00DF7A80" w:rsidRDefault="00026F3C" w:rsidP="00DF7A80">
      <w:pPr>
        <w:rPr>
          <w:rFonts w:ascii="Times New Roman" w:hAnsi="Times New Roman"/>
          <w:b/>
        </w:rPr>
      </w:pPr>
    </w:p>
    <w:p w14:paraId="1DEFC6AF" w14:textId="77777777" w:rsidR="00026F3C" w:rsidRPr="00DF7A80" w:rsidRDefault="00026F3C" w:rsidP="00DF7A80">
      <w:pPr>
        <w:pStyle w:val="ListParagraph"/>
        <w:numPr>
          <w:ilvl w:val="0"/>
          <w:numId w:val="21"/>
        </w:numPr>
        <w:tabs>
          <w:tab w:val="left" w:pos="720"/>
        </w:tabs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8"/>
        </w:rPr>
        <w:object w:dxaOrig="1480" w:dyaOrig="480" w14:anchorId="789299F9">
          <v:shape id="_x0000_i1055" type="#_x0000_t75" style="width:73.6pt;height:24.25pt" o:ole="">
            <v:imagedata r:id="rId70" o:title=""/>
          </v:shape>
          <o:OLEObject Type="Embed" ProgID="Equation.DSMT4" ShapeID="_x0000_i1055" DrawAspect="Content" ObjectID="_1626540665" r:id="rId71"/>
        </w:object>
      </w:r>
      <w:r w:rsidRPr="00DF7A80">
        <w:rPr>
          <w:rFonts w:ascii="Times New Roman" w:hAnsi="Times New Roman"/>
        </w:rPr>
        <w:t xml:space="preserve">, where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</w:rPr>
        <w:t xml:space="preserve"> is any path from (0, 0) to (2, 4)</w:t>
      </w:r>
    </w:p>
    <w:p w14:paraId="12A5DB34" w14:textId="429AA573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820" w:dyaOrig="480" w14:anchorId="2B29DCBF">
          <v:shape id="_x0000_i1056" type="#_x0000_t75" style="width:91.4pt;height:24.25pt" o:ole="">
            <v:imagedata r:id="rId72" o:title=""/>
          </v:shape>
          <o:OLEObject Type="Embed" ProgID="Equation.DSMT4" ShapeID="_x0000_i1056" DrawAspect="Content" ObjectID="_1626540666" r:id="rId73"/>
        </w:object>
      </w:r>
    </w:p>
    <w:p w14:paraId="41C9FDED" w14:textId="77777777" w:rsidR="00026F3C" w:rsidRPr="00DF7A80" w:rsidRDefault="00026F3C" w:rsidP="00DF7A80">
      <w:pPr>
        <w:ind w:firstLine="720"/>
        <w:rPr>
          <w:rFonts w:ascii="Times New Roman" w:hAnsi="Times New Roman"/>
        </w:rPr>
      </w:pPr>
    </w:p>
    <w:p w14:paraId="7FD71322" w14:textId="77777777" w:rsidR="00026F3C" w:rsidRPr="00DF7A80" w:rsidRDefault="00026F3C" w:rsidP="00DF7A80">
      <w:pPr>
        <w:pStyle w:val="ListParagraph"/>
        <w:numPr>
          <w:ilvl w:val="0"/>
          <w:numId w:val="21"/>
        </w:numPr>
        <w:tabs>
          <w:tab w:val="left" w:pos="720"/>
        </w:tabs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8"/>
        </w:rPr>
        <w:object w:dxaOrig="1760" w:dyaOrig="480" w14:anchorId="00064576">
          <v:shape id="_x0000_i1057" type="#_x0000_t75" style="width:87.35pt;height:24.25pt" o:ole="">
            <v:imagedata r:id="rId74" o:title=""/>
          </v:shape>
          <o:OLEObject Type="Embed" ProgID="Equation.DSMT4" ShapeID="_x0000_i1057" DrawAspect="Content" ObjectID="_1626540667" r:id="rId75"/>
        </w:object>
      </w:r>
      <w:r w:rsidRPr="00DF7A80">
        <w:rPr>
          <w:rFonts w:ascii="Times New Roman" w:hAnsi="Times New Roman"/>
        </w:rPr>
        <w:t xml:space="preserve">, where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</w:rPr>
        <w:t xml:space="preserve"> is the line segment from (0, 0) to (4, 4)</w:t>
      </w:r>
    </w:p>
    <w:p w14:paraId="7905F6DC" w14:textId="7D1F3C12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2240" w:dyaOrig="480" w14:anchorId="0BA36A94">
          <v:shape id="_x0000_i1058" type="#_x0000_t75" style="width:112.45pt;height:24.25pt" o:ole="">
            <v:imagedata r:id="rId76" o:title=""/>
          </v:shape>
          <o:OLEObject Type="Embed" ProgID="Equation.DSMT4" ShapeID="_x0000_i1058" DrawAspect="Content" ObjectID="_1626540668" r:id="rId77"/>
        </w:object>
      </w:r>
    </w:p>
    <w:p w14:paraId="3250699D" w14:textId="77777777" w:rsidR="00026F3C" w:rsidRPr="00DF7A80" w:rsidRDefault="00026F3C" w:rsidP="00DF7A80">
      <w:pPr>
        <w:ind w:firstLine="720"/>
        <w:rPr>
          <w:rFonts w:ascii="Times New Roman" w:hAnsi="Times New Roman"/>
        </w:rPr>
      </w:pPr>
    </w:p>
    <w:p w14:paraId="74DC4B55" w14:textId="77777777" w:rsidR="00026F3C" w:rsidRPr="00DF7A80" w:rsidRDefault="00026F3C" w:rsidP="00DF7A80">
      <w:pPr>
        <w:pStyle w:val="ListParagraph"/>
        <w:numPr>
          <w:ilvl w:val="0"/>
          <w:numId w:val="21"/>
        </w:numPr>
        <w:tabs>
          <w:tab w:val="left" w:pos="720"/>
        </w:tabs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b/>
        </w:rPr>
        <w:t>[T]</w:t>
      </w:r>
      <w:r w:rsidRPr="00DF7A80">
        <w:rPr>
          <w:rFonts w:ascii="Times New Roman" w:hAnsi="Times New Roman"/>
        </w:rPr>
        <w:t xml:space="preserve"> </w:t>
      </w:r>
      <w:r w:rsidRPr="00DF7A80">
        <w:rPr>
          <w:rFonts w:ascii="Times New Roman" w:hAnsi="Times New Roman"/>
          <w:position w:val="-32"/>
        </w:rPr>
        <w:object w:dxaOrig="5140" w:dyaOrig="760" w14:anchorId="173C77C7">
          <v:shape id="_x0000_i1059" type="#_x0000_t75" style="width:257.25pt;height:38.85pt" o:ole="">
            <v:imagedata r:id="rId78" o:title=""/>
          </v:shape>
          <o:OLEObject Type="Embed" ProgID="Equation.DSMT4" ShapeID="_x0000_i1059" DrawAspect="Content" ObjectID="_1626540669" r:id="rId79"/>
        </w:object>
      </w:r>
      <w:r w:rsidRPr="00DF7A80">
        <w:rPr>
          <w:rFonts w:ascii="Times New Roman" w:hAnsi="Times New Roman"/>
        </w:rPr>
        <w:t xml:space="preserve"> where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</w:rPr>
        <w:t xml:space="preserve"> is any smooth curve from (1, 1) to </w:t>
      </w:r>
      <w:r w:rsidRPr="00DF7A80">
        <w:rPr>
          <w:rFonts w:ascii="Times New Roman" w:hAnsi="Times New Roman"/>
          <w:position w:val="-14"/>
        </w:rPr>
        <w:object w:dxaOrig="740" w:dyaOrig="400" w14:anchorId="05CBBD6B">
          <v:shape id="_x0000_i1060" type="#_x0000_t75" style="width:37.2pt;height:20.2pt" o:ole="">
            <v:imagedata r:id="rId80" o:title=""/>
          </v:shape>
          <o:OLEObject Type="Embed" ProgID="Equation.DSMT4" ShapeID="_x0000_i1060" DrawAspect="Content" ObjectID="_1626540670" r:id="rId81"/>
        </w:object>
      </w:r>
    </w:p>
    <w:p w14:paraId="4242EDFF" w14:textId="51F0753D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32"/>
        </w:rPr>
        <w:object w:dxaOrig="5940" w:dyaOrig="780" w14:anchorId="742E7506">
          <v:shape id="_x0000_i1061" type="#_x0000_t75" style="width:296.9pt;height:38.85pt" o:ole="">
            <v:imagedata r:id="rId82" o:title=""/>
          </v:shape>
          <o:OLEObject Type="Embed" ProgID="Equation.DSMT4" ShapeID="_x0000_i1061" DrawAspect="Content" ObjectID="_1626540671" r:id="rId83"/>
        </w:object>
      </w:r>
    </w:p>
    <w:p w14:paraId="10CE90C3" w14:textId="77777777" w:rsidR="00026F3C" w:rsidRPr="00DF7A80" w:rsidRDefault="00026F3C" w:rsidP="00DF7A80">
      <w:pPr>
        <w:ind w:firstLine="720"/>
        <w:rPr>
          <w:rFonts w:ascii="Times New Roman" w:hAnsi="Times New Roman"/>
        </w:rPr>
      </w:pPr>
    </w:p>
    <w:p w14:paraId="1CB11BB1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>Find the conservative vector field for the potential function</w:t>
      </w:r>
    </w:p>
    <w:p w14:paraId="518016CA" w14:textId="77777777" w:rsidR="00026F3C" w:rsidRPr="00DF7A80" w:rsidRDefault="00026F3C" w:rsidP="00DF7A80">
      <w:pPr>
        <w:ind w:firstLine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0"/>
        </w:rPr>
        <w:object w:dxaOrig="2580" w:dyaOrig="380" w14:anchorId="354C55F2">
          <v:shape id="_x0000_i1062" type="#_x0000_t75" style="width:128.65pt;height:19.4pt" o:ole="">
            <v:imagedata r:id="rId84" o:title=""/>
          </v:shape>
          <o:OLEObject Type="Embed" ProgID="Equation.DSMT4" ShapeID="_x0000_i1062" DrawAspect="Content" ObjectID="_1626540672" r:id="rId85"/>
        </w:object>
      </w:r>
      <w:r w:rsidRPr="00DF7A80">
        <w:rPr>
          <w:rFonts w:ascii="Times New Roman" w:hAnsi="Times New Roman"/>
        </w:rPr>
        <w:t>.</w:t>
      </w:r>
    </w:p>
    <w:p w14:paraId="39F713C8" w14:textId="5F943605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0"/>
        </w:rPr>
        <w:object w:dxaOrig="3340" w:dyaOrig="320" w14:anchorId="4C89E26E">
          <v:shape id="_x0000_i1063" type="#_x0000_t75" style="width:166.65pt;height:15.35pt" o:ole="">
            <v:imagedata r:id="rId86" o:title=""/>
          </v:shape>
          <o:OLEObject Type="Embed" ProgID="Equation.DSMT4" ShapeID="_x0000_i1063" DrawAspect="Content" ObjectID="_1626540673" r:id="rId87"/>
        </w:object>
      </w:r>
    </w:p>
    <w:p w14:paraId="53E94BF6" w14:textId="77777777" w:rsidR="00026F3C" w:rsidRPr="00DF7A80" w:rsidRDefault="00026F3C" w:rsidP="00DF7A80">
      <w:pPr>
        <w:ind w:firstLine="720"/>
        <w:rPr>
          <w:rFonts w:ascii="Times New Roman" w:hAnsi="Times New Roman"/>
          <w:position w:val="-10"/>
        </w:rPr>
      </w:pPr>
    </w:p>
    <w:p w14:paraId="56BEB5AC" w14:textId="77777777" w:rsidR="00026F3C" w:rsidRPr="00DF7A80" w:rsidRDefault="00026F3C" w:rsidP="00DF7A80">
      <w:pPr>
        <w:rPr>
          <w:rFonts w:ascii="Times New Roman" w:hAnsi="Times New Roman"/>
          <w:b/>
          <w:position w:val="-10"/>
        </w:rPr>
      </w:pPr>
      <w:r w:rsidRPr="00DF7A80">
        <w:rPr>
          <w:rFonts w:ascii="Times New Roman" w:hAnsi="Times New Roman"/>
          <w:b/>
          <w:position w:val="-10"/>
        </w:rPr>
        <w:t>For the following exercises, determine whether the vector field is conservative and, if so, find a potential function.</w:t>
      </w:r>
    </w:p>
    <w:p w14:paraId="3813F6A8" w14:textId="77777777" w:rsidR="00026F3C" w:rsidRPr="00DF7A80" w:rsidRDefault="00026F3C" w:rsidP="00DF7A80">
      <w:pPr>
        <w:rPr>
          <w:rFonts w:ascii="Times New Roman" w:hAnsi="Times New Roman"/>
          <w:b/>
          <w:position w:val="-10"/>
        </w:rPr>
      </w:pPr>
    </w:p>
    <w:p w14:paraId="6D4C7567" w14:textId="4F2BD8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object w:dxaOrig="3020" w:dyaOrig="460" w14:anchorId="60C074AB">
          <v:shape id="_x0000_i1064" type="#_x0000_t75" style="width:151.3pt;height:22.65pt" o:ole="">
            <v:imagedata r:id="rId88" o:title=""/>
          </v:shape>
          <o:OLEObject Type="Embed" ProgID="Equation.DSMT4" ShapeID="_x0000_i1064" DrawAspect="Content" ObjectID="_1626540674" r:id="rId89"/>
        </w:object>
      </w:r>
    </w:p>
    <w:p w14:paraId="2940DC2B" w14:textId="70EA6026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is conservative and a potential function </w:t>
      </w:r>
      <w:proofErr w:type="gramStart"/>
      <w:r w:rsidRPr="00DF7A80">
        <w:rPr>
          <w:rFonts w:ascii="Times New Roman" w:hAnsi="Times New Roman"/>
        </w:rPr>
        <w:t xml:space="preserve">is </w:t>
      </w:r>
      <w:proofErr w:type="gramEnd"/>
      <w:r w:rsidRPr="00DF7A80">
        <w:rPr>
          <w:rFonts w:ascii="Times New Roman" w:hAnsi="Times New Roman"/>
          <w:position w:val="-10"/>
        </w:rPr>
        <w:object w:dxaOrig="2040" w:dyaOrig="380" w14:anchorId="5248B4BD">
          <v:shape id="_x0000_i1065" type="#_x0000_t75" style="width:101.95pt;height:19.4pt" o:ole="">
            <v:imagedata r:id="rId90" o:title=""/>
          </v:shape>
          <o:OLEObject Type="Embed" ProgID="Equation.DSMT4" ShapeID="_x0000_i1065" DrawAspect="Content" ObjectID="_1626540675" r:id="rId91"/>
        </w:object>
      </w:r>
      <w:r w:rsidRPr="00DF7A80">
        <w:rPr>
          <w:rFonts w:ascii="Times New Roman" w:hAnsi="Times New Roman"/>
        </w:rPr>
        <w:t>.</w:t>
      </w:r>
    </w:p>
    <w:p w14:paraId="6A7778D4" w14:textId="77777777" w:rsidR="00026F3C" w:rsidRPr="00DF7A80" w:rsidRDefault="00026F3C" w:rsidP="00DF7A80">
      <w:pPr>
        <w:ind w:left="720"/>
        <w:rPr>
          <w:rFonts w:ascii="Times New Roman" w:hAnsi="Times New Roman"/>
        </w:rPr>
      </w:pPr>
    </w:p>
    <w:p w14:paraId="384B18BE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6"/>
        </w:rPr>
        <w:object w:dxaOrig="3420" w:dyaOrig="440" w14:anchorId="4A4A90B9">
          <v:shape id="_x0000_i1066" type="#_x0000_t75" style="width:170.7pt;height:21.85pt" o:ole="">
            <v:imagedata r:id="rId92" o:title=""/>
          </v:shape>
          <o:OLEObject Type="Embed" ProgID="Equation.DSMT4" ShapeID="_x0000_i1066" DrawAspect="Content" ObjectID="_1626540676" r:id="rId93"/>
        </w:object>
      </w:r>
    </w:p>
    <w:p w14:paraId="3400F090" w14:textId="71978F0D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is not conservative.</w:t>
      </w:r>
    </w:p>
    <w:p w14:paraId="5E57CB66" w14:textId="77777777" w:rsidR="00026F3C" w:rsidRPr="00DF7A80" w:rsidRDefault="00026F3C" w:rsidP="00DF7A80">
      <w:pPr>
        <w:ind w:left="720"/>
        <w:rPr>
          <w:rFonts w:ascii="Times New Roman" w:hAnsi="Times New Roman"/>
        </w:rPr>
      </w:pPr>
    </w:p>
    <w:p w14:paraId="23199F5A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20"/>
        </w:rPr>
        <w:object w:dxaOrig="3220" w:dyaOrig="520" w14:anchorId="299EEFC9">
          <v:shape id="_x0000_i1067" type="#_x0000_t75" style="width:161.8pt;height:26.7pt" o:ole="">
            <v:imagedata r:id="rId94" o:title=""/>
          </v:shape>
          <o:OLEObject Type="Embed" ProgID="Equation.DSMT4" ShapeID="_x0000_i1067" DrawAspect="Content" ObjectID="_1626540677" r:id="rId95"/>
        </w:object>
      </w:r>
    </w:p>
    <w:p w14:paraId="29030DC6" w14:textId="2EFFF41A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is conservative and a potential function is </w:t>
      </w:r>
      <w:r w:rsidRPr="00DF7A80">
        <w:rPr>
          <w:rFonts w:ascii="Times New Roman" w:hAnsi="Times New Roman"/>
          <w:position w:val="-10"/>
        </w:rPr>
        <w:object w:dxaOrig="1420" w:dyaOrig="400" w14:anchorId="5161BF0C">
          <v:shape id="_x0000_i1068" type="#_x0000_t75" style="width:70.4pt;height:20.2pt" o:ole="">
            <v:imagedata r:id="rId96" o:title=""/>
          </v:shape>
          <o:OLEObject Type="Embed" ProgID="Equation.DSMT4" ShapeID="_x0000_i1068" DrawAspect="Content" ObjectID="_1626540678" r:id="rId97"/>
        </w:object>
      </w:r>
    </w:p>
    <w:p w14:paraId="79B10470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753422BE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6"/>
        </w:rPr>
        <w:object w:dxaOrig="3700" w:dyaOrig="440" w14:anchorId="2DEAFEB6">
          <v:shape id="_x0000_i1069" type="#_x0000_t75" style="width:185.25pt;height:21.85pt" o:ole="">
            <v:imagedata r:id="rId98" o:title=""/>
          </v:shape>
          <o:OLEObject Type="Embed" ProgID="Equation.DSMT4" ShapeID="_x0000_i1069" DrawAspect="Content" ObjectID="_1626540679" r:id="rId99"/>
        </w:object>
      </w:r>
    </w:p>
    <w:p w14:paraId="6C25CD9B" w14:textId="1CAAA82B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is conservative and a potential function is</w:t>
      </w:r>
      <w:r w:rsidRPr="00DF7A80">
        <w:rPr>
          <w:rFonts w:ascii="Times New Roman" w:hAnsi="Times New Roman"/>
          <w:position w:val="-10"/>
        </w:rPr>
        <w:object w:dxaOrig="1719" w:dyaOrig="360" w14:anchorId="2B3A4D4E">
          <v:shape id="_x0000_i1070" type="#_x0000_t75" style="width:85.75pt;height:17.8pt" o:ole="">
            <v:imagedata r:id="rId100" o:title=""/>
          </v:shape>
          <o:OLEObject Type="Embed" ProgID="Equation.DSMT4" ShapeID="_x0000_i1070" DrawAspect="Content" ObjectID="_1626540680" r:id="rId101"/>
        </w:object>
      </w:r>
    </w:p>
    <w:p w14:paraId="014D9372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4"/>
        </w:rPr>
        <w:object w:dxaOrig="3480" w:dyaOrig="400" w14:anchorId="76B48439">
          <v:shape id="_x0000_i1071" type="#_x0000_t75" style="width:173.95pt;height:20.2pt" o:ole="">
            <v:imagedata r:id="rId102" o:title=""/>
          </v:shape>
          <o:OLEObject Type="Embed" ProgID="Equation.DSMT4" ShapeID="_x0000_i1071" DrawAspect="Content" ObjectID="_1626540681" r:id="rId103"/>
        </w:object>
      </w:r>
    </w:p>
    <w:p w14:paraId="181E31B1" w14:textId="06351B11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="00106EB0" w:rsidRPr="00DF7A80">
        <w:rPr>
          <w:rFonts w:ascii="Times New Roman" w:hAnsi="Times New Roman"/>
        </w:rPr>
        <w:t xml:space="preserve"> is not conservative.</w:t>
      </w:r>
    </w:p>
    <w:p w14:paraId="3E5C0B21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59650C65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30"/>
        </w:rPr>
        <w:object w:dxaOrig="3700" w:dyaOrig="720" w14:anchorId="06416536">
          <v:shape id="_x0000_i1072" type="#_x0000_t75" style="width:185.25pt;height:37.2pt" o:ole="">
            <v:imagedata r:id="rId104" o:title=""/>
          </v:shape>
          <o:OLEObject Type="Embed" ProgID="Equation.DSMT4" ShapeID="_x0000_i1072" DrawAspect="Content" ObjectID="_1626540682" r:id="rId105"/>
        </w:object>
      </w:r>
    </w:p>
    <w:p w14:paraId="48776EA1" w14:textId="28DBDF78" w:rsidR="00132091" w:rsidRPr="00132091" w:rsidRDefault="00026F3C" w:rsidP="00DF7A80">
      <w:pPr>
        <w:rPr>
          <w:rFonts w:ascii="Times New Roman" w:hAnsi="Times New Roman"/>
          <w:position w:val="-10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is conservative and a potential function is</w:t>
      </w:r>
      <w:r w:rsidR="00132091" w:rsidRPr="00132091">
        <w:rPr>
          <w:rFonts w:ascii="Times New Roman" w:hAnsi="Times New Roman"/>
          <w:position w:val="-28"/>
        </w:rPr>
        <w:object w:dxaOrig="2280" w:dyaOrig="700" w14:anchorId="15D48EAE">
          <v:shape id="_x0000_i1073" type="#_x0000_t75" style="width:113.25pt;height:34.8pt" o:ole="">
            <v:imagedata r:id="rId106" o:title=""/>
          </v:shape>
          <o:OLEObject Type="Embed" ProgID="Equation.DSMT4" ShapeID="_x0000_i1073" DrawAspect="Content" ObjectID="_1626540683" r:id="rId107"/>
        </w:object>
      </w:r>
      <w:bookmarkStart w:id="0" w:name="_GoBack"/>
      <w:bookmarkEnd w:id="0"/>
    </w:p>
    <w:p w14:paraId="3598E822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5DFB0C1B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0"/>
        </w:rPr>
        <w:object w:dxaOrig="3120" w:dyaOrig="360" w14:anchorId="16725652">
          <v:shape id="_x0000_i1074" type="#_x0000_t75" style="width:156.15pt;height:18.6pt" o:ole="">
            <v:imagedata r:id="rId108" o:title=""/>
          </v:shape>
          <o:OLEObject Type="Embed" ProgID="Equation.DSMT4" ShapeID="_x0000_i1074" DrawAspect="Content" ObjectID="_1626540684" r:id="rId109"/>
        </w:object>
      </w:r>
    </w:p>
    <w:p w14:paraId="030C42DA" w14:textId="2C39EBB2" w:rsidR="00026F3C" w:rsidRPr="00DF7A80" w:rsidRDefault="00026F3C" w:rsidP="00DF7A80">
      <w:pPr>
        <w:pStyle w:val="ListParagraph"/>
        <w:ind w:left="0"/>
        <w:contextualSpacing w:val="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="00106EB0" w:rsidRPr="00DF7A80">
        <w:rPr>
          <w:rFonts w:ascii="Times New Roman" w:hAnsi="Times New Roman"/>
        </w:rPr>
        <w:t xml:space="preserve"> is not conservative.</w:t>
      </w:r>
    </w:p>
    <w:p w14:paraId="4513E102" w14:textId="77777777" w:rsidR="00106EB0" w:rsidRPr="00DF7A80" w:rsidRDefault="00106EB0" w:rsidP="00DF7A80">
      <w:pPr>
        <w:pStyle w:val="ListParagraph"/>
        <w:ind w:left="1080"/>
        <w:rPr>
          <w:rFonts w:ascii="Times New Roman" w:hAnsi="Times New Roman"/>
        </w:rPr>
      </w:pPr>
    </w:p>
    <w:p w14:paraId="086D4CE9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6"/>
        </w:rPr>
        <w:object w:dxaOrig="3780" w:dyaOrig="440" w14:anchorId="3B66489A">
          <v:shape id="_x0000_i1075" type="#_x0000_t75" style="width:189.3pt;height:21.85pt" o:ole="">
            <v:imagedata r:id="rId110" o:title=""/>
          </v:shape>
          <o:OLEObject Type="Embed" ProgID="Equation.DSMT4" ShapeID="_x0000_i1075" DrawAspect="Content" ObjectID="_1626540685" r:id="rId111"/>
        </w:object>
      </w:r>
    </w:p>
    <w:p w14:paraId="642C4476" w14:textId="26ABDF4C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is conservative and a potential function is</w:t>
      </w:r>
      <w:r w:rsidRPr="00DF7A80">
        <w:rPr>
          <w:rFonts w:ascii="Times New Roman" w:hAnsi="Times New Roman"/>
          <w:position w:val="-10"/>
        </w:rPr>
        <w:object w:dxaOrig="2200" w:dyaOrig="360" w14:anchorId="5DFC1A5A">
          <v:shape id="_x0000_i1076" type="#_x0000_t75" style="width:109.2pt;height:17.8pt" o:ole="">
            <v:imagedata r:id="rId112" o:title=""/>
          </v:shape>
          <o:OLEObject Type="Embed" ProgID="Equation.DSMT4" ShapeID="_x0000_i1076" DrawAspect="Content" ObjectID="_1626540686" r:id="rId113"/>
        </w:object>
      </w:r>
    </w:p>
    <w:p w14:paraId="2AA22AB9" w14:textId="77777777" w:rsidR="00106EB0" w:rsidRPr="00DF7A80" w:rsidRDefault="00106EB0" w:rsidP="00DF7A80">
      <w:pPr>
        <w:ind w:left="720"/>
        <w:rPr>
          <w:rFonts w:ascii="Times New Roman" w:hAnsi="Times New Roman"/>
          <w:position w:val="-10"/>
        </w:rPr>
      </w:pPr>
    </w:p>
    <w:p w14:paraId="114B4E15" w14:textId="77777777" w:rsidR="00026F3C" w:rsidRPr="00DF7A80" w:rsidRDefault="00026F3C" w:rsidP="00DF7A80">
      <w:pPr>
        <w:rPr>
          <w:rFonts w:ascii="Times New Roman" w:hAnsi="Times New Roman"/>
          <w:b/>
          <w:position w:val="-10"/>
        </w:rPr>
      </w:pPr>
      <w:r w:rsidRPr="00DF7A80">
        <w:rPr>
          <w:rFonts w:ascii="Times New Roman" w:hAnsi="Times New Roman"/>
          <w:b/>
          <w:position w:val="-10"/>
        </w:rPr>
        <w:t>For the following exercises, determine whether the given vector field is conservative and find a potential function.</w:t>
      </w:r>
    </w:p>
    <w:p w14:paraId="2A4DB2F5" w14:textId="77777777" w:rsidR="00106EB0" w:rsidRPr="00DF7A80" w:rsidRDefault="00106EB0" w:rsidP="00DF7A80">
      <w:pPr>
        <w:rPr>
          <w:rFonts w:ascii="Times New Roman" w:hAnsi="Times New Roman"/>
          <w:b/>
          <w:position w:val="-10"/>
        </w:rPr>
      </w:pPr>
    </w:p>
    <w:p w14:paraId="10FF436A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6"/>
        </w:rPr>
        <w:object w:dxaOrig="3379" w:dyaOrig="440" w14:anchorId="2B8BE9CE">
          <v:shape id="_x0000_i1077" type="#_x0000_t75" style="width:169.1pt;height:22.65pt" o:ole="">
            <v:imagedata r:id="rId114" o:title=""/>
          </v:shape>
          <o:OLEObject Type="Embed" ProgID="Equation.DSMT4" ShapeID="_x0000_i1077" DrawAspect="Content" ObjectID="_1626540687" r:id="rId115"/>
        </w:object>
      </w:r>
    </w:p>
    <w:p w14:paraId="2BC9ED6F" w14:textId="34087B0C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="00106EB0" w:rsidRPr="00DF7A80">
        <w:rPr>
          <w:rFonts w:ascii="Times New Roman" w:hAnsi="Times New Roman"/>
        </w:rPr>
        <w:t xml:space="preserve"> is not conservative.</w:t>
      </w:r>
    </w:p>
    <w:p w14:paraId="44653894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7CA69070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20"/>
        </w:rPr>
        <w:object w:dxaOrig="3220" w:dyaOrig="520" w14:anchorId="31954806">
          <v:shape id="_x0000_i1078" type="#_x0000_t75" style="width:160.2pt;height:26.7pt" o:ole="">
            <v:imagedata r:id="rId116" o:title=""/>
          </v:shape>
          <o:OLEObject Type="Embed" ProgID="Equation.DSMT4" ShapeID="_x0000_i1078" DrawAspect="Content" ObjectID="_1626540688" r:id="rId117"/>
        </w:object>
      </w:r>
    </w:p>
    <w:p w14:paraId="1D002614" w14:textId="7A385F9A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is conservative and a potential function is</w:t>
      </w:r>
      <w:r w:rsidRPr="00DF7A80">
        <w:rPr>
          <w:rFonts w:ascii="Times New Roman" w:hAnsi="Times New Roman"/>
          <w:position w:val="-14"/>
        </w:rPr>
        <w:object w:dxaOrig="1380" w:dyaOrig="440" w14:anchorId="46F8CCE5">
          <v:shape id="_x0000_i1079" type="#_x0000_t75" style="width:68.75pt;height:22.65pt" o:ole="">
            <v:imagedata r:id="rId118" o:title=""/>
          </v:shape>
          <o:OLEObject Type="Embed" ProgID="Equation.DSMT4" ShapeID="_x0000_i1079" DrawAspect="Content" ObjectID="_1626540689" r:id="rId119"/>
        </w:object>
      </w:r>
    </w:p>
    <w:p w14:paraId="5FB88EFB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29C19DD1" w14:textId="77777777" w:rsidR="00026F3C" w:rsidRPr="00DF7A80" w:rsidRDefault="00026F3C" w:rsidP="00DF7A80">
      <w:pPr>
        <w:rPr>
          <w:rFonts w:ascii="Times New Roman" w:hAnsi="Times New Roman"/>
          <w:b/>
          <w:position w:val="-10"/>
        </w:rPr>
      </w:pPr>
      <w:r w:rsidRPr="00DF7A80">
        <w:rPr>
          <w:rFonts w:ascii="Times New Roman" w:hAnsi="Times New Roman"/>
          <w:b/>
          <w:position w:val="-10"/>
        </w:rPr>
        <w:t>For the following exercises, evaluate the integral using the Fundamental Theorem of Line Integrals.</w:t>
      </w:r>
    </w:p>
    <w:p w14:paraId="46520C93" w14:textId="77777777" w:rsidR="00106EB0" w:rsidRPr="00DF7A80" w:rsidRDefault="00106EB0" w:rsidP="00DF7A80">
      <w:pPr>
        <w:rPr>
          <w:rFonts w:ascii="Times New Roman" w:hAnsi="Times New Roman"/>
          <w:b/>
          <w:position w:val="-10"/>
        </w:rPr>
      </w:pPr>
    </w:p>
    <w:p w14:paraId="03D01885" w14:textId="024128EC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>Evaluate</w:t>
      </w:r>
      <w:r w:rsidR="00871D6A">
        <w:rPr>
          <w:rFonts w:ascii="Times New Roman" w:hAnsi="Times New Roman"/>
        </w:rPr>
        <w:t xml:space="preserve"> </w:t>
      </w:r>
      <w:r w:rsidR="00871D6A" w:rsidRPr="00361B8A">
        <w:rPr>
          <w:position w:val="-18"/>
        </w:rPr>
        <w:object w:dxaOrig="1020" w:dyaOrig="480" w14:anchorId="59413F56">
          <v:shape id="_x0000_i1080" type="#_x0000_t75" style="width:50.95pt;height:24.25pt" o:ole="">
            <v:imagedata r:id="rId120" o:title=""/>
          </v:shape>
          <o:OLEObject Type="Embed" ProgID="Equation.DSMT4" ShapeID="_x0000_i1080" DrawAspect="Content" ObjectID="_1626540690" r:id="rId121"/>
        </w:object>
      </w:r>
      <w:r w:rsidRPr="00DF7A80">
        <w:rPr>
          <w:rFonts w:ascii="Times New Roman" w:hAnsi="Times New Roman"/>
        </w:rPr>
        <w:t xml:space="preserve"> where </w:t>
      </w:r>
      <w:r w:rsidRPr="00DF7A80">
        <w:rPr>
          <w:rFonts w:ascii="Times New Roman" w:hAnsi="Times New Roman"/>
          <w:position w:val="-10"/>
        </w:rPr>
        <w:object w:dxaOrig="3500" w:dyaOrig="320" w14:anchorId="17B7AD62">
          <v:shape id="_x0000_i1081" type="#_x0000_t75" style="width:174.75pt;height:15.35pt" o:ole="">
            <v:imagedata r:id="rId122" o:title=""/>
          </v:shape>
          <o:OLEObject Type="Embed" ProgID="Equation.DSMT4" ShapeID="_x0000_i1081" DrawAspect="Content" ObjectID="_1626540691" r:id="rId123"/>
        </w:object>
      </w:r>
      <w:r w:rsidRPr="00DF7A80">
        <w:rPr>
          <w:rFonts w:ascii="Times New Roman" w:hAnsi="Times New Roman"/>
        </w:rPr>
        <w:t xml:space="preserve"> and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</w:rPr>
        <w:t xml:space="preserve"> is any path that starts at </w:t>
      </w:r>
      <w:r w:rsidRPr="00DF7A80">
        <w:rPr>
          <w:rFonts w:ascii="Times New Roman" w:hAnsi="Times New Roman"/>
          <w:position w:val="-30"/>
        </w:rPr>
        <w:object w:dxaOrig="1020" w:dyaOrig="740" w14:anchorId="7C83424B">
          <v:shape id="_x0000_i1082" type="#_x0000_t75" style="width:50.95pt;height:37.2pt" o:ole="">
            <v:imagedata r:id="rId124" o:title=""/>
          </v:shape>
          <o:OLEObject Type="Embed" ProgID="Equation.DSMT4" ShapeID="_x0000_i1082" DrawAspect="Content" ObjectID="_1626540692" r:id="rId125"/>
        </w:object>
      </w:r>
      <w:r w:rsidRPr="00DF7A80">
        <w:rPr>
          <w:rFonts w:ascii="Times New Roman" w:hAnsi="Times New Roman"/>
        </w:rPr>
        <w:t xml:space="preserve"> and ends at </w:t>
      </w:r>
      <w:r w:rsidRPr="00DF7A80">
        <w:rPr>
          <w:rFonts w:ascii="Times New Roman" w:hAnsi="Times New Roman"/>
          <w:position w:val="-14"/>
        </w:rPr>
        <w:object w:dxaOrig="1120" w:dyaOrig="400" w14:anchorId="52933234">
          <v:shape id="_x0000_i1083" type="#_x0000_t75" style="width:55.8pt;height:19.4pt" o:ole="">
            <v:imagedata r:id="rId126" o:title=""/>
          </v:shape>
          <o:OLEObject Type="Embed" ProgID="Equation.DSMT4" ShapeID="_x0000_i1083" DrawAspect="Content" ObjectID="_1626540693" r:id="rId127"/>
        </w:object>
      </w:r>
    </w:p>
    <w:p w14:paraId="614965A1" w14:textId="54B931A0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160" w:dyaOrig="460" w14:anchorId="73F9D193">
          <v:shape id="_x0000_i1084" type="#_x0000_t75" style="width:58.25pt;height:23.45pt" o:ole="">
            <v:imagedata r:id="rId128" o:title=""/>
          </v:shape>
          <o:OLEObject Type="Embed" ProgID="Equation.DSMT4" ShapeID="_x0000_i1084" DrawAspect="Content" ObjectID="_1626540694" r:id="rId129"/>
        </w:object>
      </w:r>
    </w:p>
    <w:p w14:paraId="5FB1B93D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57CCBDFC" w14:textId="6B633856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b/>
        </w:rPr>
        <w:t xml:space="preserve">[T] </w:t>
      </w:r>
      <w:r w:rsidRPr="00DF7A80">
        <w:rPr>
          <w:rFonts w:ascii="Times New Roman" w:hAnsi="Times New Roman"/>
        </w:rPr>
        <w:t>Evaluate</w:t>
      </w:r>
      <w:r w:rsidR="00871D6A">
        <w:rPr>
          <w:rFonts w:ascii="Times New Roman" w:hAnsi="Times New Roman"/>
        </w:rPr>
        <w:t xml:space="preserve"> </w:t>
      </w:r>
      <w:r w:rsidR="00871D6A" w:rsidRPr="00361B8A">
        <w:rPr>
          <w:position w:val="-18"/>
        </w:rPr>
        <w:object w:dxaOrig="1020" w:dyaOrig="480" w14:anchorId="7B700479">
          <v:shape id="_x0000_i1085" type="#_x0000_t75" style="width:50.95pt;height:24.25pt" o:ole="">
            <v:imagedata r:id="rId120" o:title=""/>
          </v:shape>
          <o:OLEObject Type="Embed" ProgID="Equation.DSMT4" ShapeID="_x0000_i1085" DrawAspect="Content" ObjectID="_1626540695" r:id="rId130"/>
        </w:object>
      </w:r>
      <w:r w:rsidRPr="00DF7A80">
        <w:rPr>
          <w:rFonts w:ascii="Times New Roman" w:hAnsi="Times New Roman"/>
        </w:rPr>
        <w:t xml:space="preserve"> where </w:t>
      </w:r>
      <w:r w:rsidRPr="00DF7A80">
        <w:rPr>
          <w:rFonts w:ascii="Times New Roman" w:hAnsi="Times New Roman"/>
          <w:position w:val="-10"/>
        </w:rPr>
        <w:object w:dxaOrig="1660" w:dyaOrig="380" w14:anchorId="1590A48C">
          <v:shape id="_x0000_i1086" type="#_x0000_t75" style="width:83.35pt;height:19.4pt" o:ole="">
            <v:imagedata r:id="rId131" o:title=""/>
          </v:shape>
          <o:OLEObject Type="Embed" ProgID="Equation.DSMT4" ShapeID="_x0000_i1086" DrawAspect="Content" ObjectID="_1626540696" r:id="rId132"/>
        </w:object>
      </w:r>
      <w:r w:rsidRPr="00DF7A80">
        <w:rPr>
          <w:rFonts w:ascii="Times New Roman" w:hAnsi="Times New Roman"/>
        </w:rPr>
        <w:t xml:space="preserve"> and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</w:rPr>
        <w:t xml:space="preserve"> is a straight line from </w:t>
      </w:r>
      <w:r w:rsidRPr="00DF7A80">
        <w:rPr>
          <w:rFonts w:ascii="Times New Roman" w:hAnsi="Times New Roman"/>
          <w:position w:val="-14"/>
        </w:rPr>
        <w:object w:dxaOrig="580" w:dyaOrig="400" w14:anchorId="690544F5">
          <v:shape id="_x0000_i1087" type="#_x0000_t75" style="width:29.1pt;height:19.4pt" o:ole="">
            <v:imagedata r:id="rId133" o:title=""/>
          </v:shape>
          <o:OLEObject Type="Embed" ProgID="Equation.DSMT4" ShapeID="_x0000_i1087" DrawAspect="Content" ObjectID="_1626540697" r:id="rId134"/>
        </w:object>
      </w:r>
      <w:r w:rsidRPr="00DF7A80">
        <w:rPr>
          <w:rFonts w:ascii="Times New Roman" w:hAnsi="Times New Roman"/>
        </w:rPr>
        <w:t xml:space="preserve"> </w:t>
      </w:r>
      <w:proofErr w:type="gramStart"/>
      <w:r w:rsidRPr="00DF7A80">
        <w:rPr>
          <w:rFonts w:ascii="Times New Roman" w:hAnsi="Times New Roman"/>
        </w:rPr>
        <w:t xml:space="preserve">to </w:t>
      </w:r>
      <w:proofErr w:type="gramEnd"/>
      <w:r w:rsidRPr="00DF7A80">
        <w:rPr>
          <w:rFonts w:ascii="Times New Roman" w:hAnsi="Times New Roman"/>
          <w:position w:val="-14"/>
        </w:rPr>
        <w:object w:dxaOrig="540" w:dyaOrig="400" w14:anchorId="0A334A64">
          <v:shape id="_x0000_i1088" type="#_x0000_t75" style="width:26.7pt;height:19.4pt" o:ole="">
            <v:imagedata r:id="rId135" o:title=""/>
          </v:shape>
          <o:OLEObject Type="Embed" ProgID="Equation.DSMT4" ShapeID="_x0000_i1088" DrawAspect="Content" ObjectID="_1626540698" r:id="rId136"/>
        </w:object>
      </w:r>
      <w:r w:rsidRPr="00DF7A80">
        <w:rPr>
          <w:rFonts w:ascii="Times New Roman" w:hAnsi="Times New Roman"/>
        </w:rPr>
        <w:t>.</w:t>
      </w:r>
    </w:p>
    <w:p w14:paraId="64A146FC" w14:textId="401C4B80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540" w:dyaOrig="460" w14:anchorId="6CB99A91">
          <v:shape id="_x0000_i1089" type="#_x0000_t75" style="width:76.85pt;height:23.45pt" o:ole="">
            <v:imagedata r:id="rId137" o:title=""/>
          </v:shape>
          <o:OLEObject Type="Embed" ProgID="Equation.DSMT4" ShapeID="_x0000_i1089" DrawAspect="Content" ObjectID="_1626540699" r:id="rId138"/>
        </w:object>
      </w:r>
    </w:p>
    <w:p w14:paraId="18894E63" w14:textId="77777777" w:rsidR="00106EB0" w:rsidRPr="00DF7A80" w:rsidRDefault="00106EB0" w:rsidP="00DF7A80">
      <w:pPr>
        <w:ind w:firstLine="720"/>
        <w:rPr>
          <w:rFonts w:ascii="Times New Roman" w:hAnsi="Times New Roman"/>
        </w:rPr>
      </w:pPr>
    </w:p>
    <w:p w14:paraId="30942D53" w14:textId="77777777" w:rsidR="00DF7A80" w:rsidRDefault="00DF7A8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1A2D149B" w14:textId="386830BD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b/>
        </w:rPr>
        <w:lastRenderedPageBreak/>
        <w:t xml:space="preserve">[T] </w:t>
      </w:r>
      <w:r w:rsidRPr="00DF7A80">
        <w:rPr>
          <w:rFonts w:ascii="Times New Roman" w:hAnsi="Times New Roman"/>
        </w:rPr>
        <w:t>Evaluate</w:t>
      </w:r>
      <w:r w:rsidR="00871D6A">
        <w:rPr>
          <w:rFonts w:ascii="Times New Roman" w:hAnsi="Times New Roman"/>
        </w:rPr>
        <w:t xml:space="preserve"> </w:t>
      </w:r>
      <w:r w:rsidR="00871D6A" w:rsidRPr="00361B8A">
        <w:rPr>
          <w:position w:val="-18"/>
        </w:rPr>
        <w:object w:dxaOrig="1020" w:dyaOrig="480" w14:anchorId="52888067">
          <v:shape id="_x0000_i1090" type="#_x0000_t75" style="width:50.95pt;height:24.25pt" o:ole="">
            <v:imagedata r:id="rId120" o:title=""/>
          </v:shape>
          <o:OLEObject Type="Embed" ProgID="Equation.DSMT4" ShapeID="_x0000_i1090" DrawAspect="Content" ObjectID="_1626540700" r:id="rId139"/>
        </w:object>
      </w:r>
      <w:r w:rsidRPr="00DF7A80">
        <w:rPr>
          <w:rFonts w:ascii="Times New Roman" w:hAnsi="Times New Roman"/>
        </w:rPr>
        <w:t xml:space="preserve"> where </w:t>
      </w:r>
      <w:r w:rsidRPr="00DF7A80">
        <w:rPr>
          <w:rFonts w:ascii="Times New Roman" w:hAnsi="Times New Roman"/>
          <w:position w:val="-10"/>
        </w:rPr>
        <w:object w:dxaOrig="1720" w:dyaOrig="380" w14:anchorId="690D82E5">
          <v:shape id="_x0000_i1091" type="#_x0000_t75" style="width:85.75pt;height:19.4pt" o:ole="">
            <v:imagedata r:id="rId140" o:title=""/>
          </v:shape>
          <o:OLEObject Type="Embed" ProgID="Equation.DSMT4" ShapeID="_x0000_i1091" DrawAspect="Content" ObjectID="_1626540701" r:id="rId141"/>
        </w:object>
      </w:r>
      <w:r w:rsidRPr="00DF7A80">
        <w:rPr>
          <w:rFonts w:ascii="Times New Roman" w:hAnsi="Times New Roman"/>
        </w:rPr>
        <w:t xml:space="preserve"> and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</w:rPr>
        <w:t xml:space="preserve"> is any path in a plane from (1, 2) to (3, 2).</w:t>
      </w:r>
    </w:p>
    <w:p w14:paraId="4E7C36BB" w14:textId="6690DA1E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280" w:dyaOrig="480" w14:anchorId="46638C38">
          <v:shape id="_x0000_i1092" type="#_x0000_t75" style="width:65.55pt;height:24.25pt" o:ole="">
            <v:imagedata r:id="rId142" o:title=""/>
          </v:shape>
          <o:OLEObject Type="Embed" ProgID="Equation.DSMT4" ShapeID="_x0000_i1092" DrawAspect="Content" ObjectID="_1626540702" r:id="rId143"/>
        </w:object>
      </w:r>
    </w:p>
    <w:p w14:paraId="5E0CACE7" w14:textId="77777777" w:rsidR="00106EB0" w:rsidRPr="00DF7A80" w:rsidRDefault="00106EB0" w:rsidP="00DF7A80">
      <w:pPr>
        <w:ind w:firstLine="720"/>
        <w:rPr>
          <w:rFonts w:ascii="Times New Roman" w:hAnsi="Times New Roman"/>
        </w:rPr>
      </w:pPr>
    </w:p>
    <w:p w14:paraId="0E4C7529" w14:textId="137BD3D6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>Evaluate</w:t>
      </w:r>
      <w:r w:rsidR="00871D6A">
        <w:rPr>
          <w:rFonts w:ascii="Times New Roman" w:hAnsi="Times New Roman"/>
        </w:rPr>
        <w:t xml:space="preserve"> </w:t>
      </w:r>
      <w:r w:rsidR="00871D6A" w:rsidRPr="00361B8A">
        <w:rPr>
          <w:position w:val="-18"/>
        </w:rPr>
        <w:object w:dxaOrig="1020" w:dyaOrig="480" w14:anchorId="4F732B6B">
          <v:shape id="_x0000_i1093" type="#_x0000_t75" style="width:50.95pt;height:24.25pt" o:ole="">
            <v:imagedata r:id="rId120" o:title=""/>
          </v:shape>
          <o:OLEObject Type="Embed" ProgID="Equation.DSMT4" ShapeID="_x0000_i1093" DrawAspect="Content" ObjectID="_1626540703" r:id="rId144"/>
        </w:object>
      </w:r>
      <w:r w:rsidRPr="00DF7A80">
        <w:rPr>
          <w:rFonts w:ascii="Times New Roman" w:hAnsi="Times New Roman"/>
        </w:rPr>
        <w:t xml:space="preserve"> where </w:t>
      </w:r>
      <w:r w:rsidRPr="00DF7A80">
        <w:rPr>
          <w:rFonts w:ascii="Times New Roman" w:hAnsi="Times New Roman"/>
          <w:position w:val="-10"/>
        </w:rPr>
        <w:object w:dxaOrig="2140" w:dyaOrig="380" w14:anchorId="4E481CF9">
          <v:shape id="_x0000_i1094" type="#_x0000_t75" style="width:106.8pt;height:19.4pt" o:ole="">
            <v:imagedata r:id="rId145" o:title=""/>
          </v:shape>
          <o:OLEObject Type="Embed" ProgID="Equation.DSMT4" ShapeID="_x0000_i1094" DrawAspect="Content" ObjectID="_1626540704" r:id="rId146"/>
        </w:object>
      </w:r>
      <w:r w:rsidRPr="00DF7A80">
        <w:rPr>
          <w:rFonts w:ascii="Times New Roman" w:hAnsi="Times New Roman"/>
        </w:rPr>
        <w:t xml:space="preserve"> and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</w:rPr>
        <w:t xml:space="preserve"> has initial point (1, 2) and terminal point (3, 5).</w:t>
      </w:r>
    </w:p>
    <w:p w14:paraId="2637557A" w14:textId="27520B5C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260" w:dyaOrig="460" w14:anchorId="3F8C4ECE">
          <v:shape id="_x0000_i1095" type="#_x0000_t75" style="width:63.1pt;height:23.45pt" o:ole="">
            <v:imagedata r:id="rId147" o:title=""/>
          </v:shape>
          <o:OLEObject Type="Embed" ProgID="Equation.DSMT4" ShapeID="_x0000_i1095" DrawAspect="Content" ObjectID="_1626540705" r:id="rId148"/>
        </w:object>
      </w:r>
    </w:p>
    <w:p w14:paraId="118AA26A" w14:textId="77777777" w:rsidR="00106EB0" w:rsidRPr="00DF7A80" w:rsidRDefault="00106EB0" w:rsidP="00DF7A80">
      <w:pPr>
        <w:ind w:firstLine="720"/>
        <w:rPr>
          <w:rFonts w:ascii="Times New Roman" w:hAnsi="Times New Roman"/>
        </w:rPr>
      </w:pPr>
    </w:p>
    <w:p w14:paraId="0E8575C2" w14:textId="6352E81A" w:rsidR="00106EB0" w:rsidRPr="00DF7A80" w:rsidRDefault="00026F3C" w:rsidP="00DF7A80">
      <w:pPr>
        <w:rPr>
          <w:rFonts w:ascii="Times New Roman" w:hAnsi="Times New Roman"/>
          <w:b/>
        </w:rPr>
      </w:pPr>
      <w:r w:rsidRPr="00DF7A80">
        <w:rPr>
          <w:rFonts w:ascii="Times New Roman" w:hAnsi="Times New Roman"/>
          <w:b/>
        </w:rPr>
        <w:t xml:space="preserve">For the following exercises, let </w:t>
      </w:r>
      <w:r w:rsidRPr="00DF7A80">
        <w:rPr>
          <w:rFonts w:ascii="Times New Roman" w:hAnsi="Times New Roman"/>
          <w:b/>
          <w:position w:val="-16"/>
        </w:rPr>
        <w:object w:dxaOrig="2900" w:dyaOrig="460" w14:anchorId="04B80038">
          <v:shape id="_x0000_i1096" type="#_x0000_t75" style="width:145.6pt;height:22.65pt" o:ole="">
            <v:imagedata r:id="rId149" o:title=""/>
          </v:shape>
          <o:OLEObject Type="Embed" ProgID="Equation.DSMT4" ShapeID="_x0000_i1096" DrawAspect="Content" ObjectID="_1626540706" r:id="rId150"/>
        </w:object>
      </w:r>
      <w:r w:rsidRPr="00DF7A80">
        <w:rPr>
          <w:rFonts w:ascii="Times New Roman" w:hAnsi="Times New Roman"/>
          <w:b/>
        </w:rPr>
        <w:t xml:space="preserve"> and </w:t>
      </w:r>
      <w:r w:rsidRPr="00DF7A80">
        <w:rPr>
          <w:rFonts w:ascii="Times New Roman" w:hAnsi="Times New Roman"/>
          <w:b/>
          <w:position w:val="-10"/>
        </w:rPr>
        <w:object w:dxaOrig="2720" w:dyaOrig="320" w14:anchorId="21ED0D7B">
          <v:shape id="_x0000_i1097" type="#_x0000_t75" style="width:136.7pt;height:15.35pt" o:ole="">
            <v:imagedata r:id="rId151" o:title=""/>
          </v:shape>
          <o:OLEObject Type="Embed" ProgID="Equation.DSMT4" ShapeID="_x0000_i1097" DrawAspect="Content" ObjectID="_1626540707" r:id="rId152"/>
        </w:object>
      </w:r>
      <w:r w:rsidRPr="00DF7A80">
        <w:rPr>
          <w:rFonts w:ascii="Times New Roman" w:hAnsi="Times New Roman"/>
          <w:b/>
        </w:rPr>
        <w:t xml:space="preserve">, and let </w:t>
      </w:r>
      <w:r w:rsidRPr="00DF7A80">
        <w:rPr>
          <w:rFonts w:ascii="Times New Roman" w:hAnsi="Times New Roman"/>
          <w:b/>
          <w:i/>
        </w:rPr>
        <w:t>C</w:t>
      </w:r>
      <w:r w:rsidRPr="00DF7A80">
        <w:rPr>
          <w:rFonts w:ascii="Times New Roman" w:hAnsi="Times New Roman"/>
          <w:b/>
          <w:vertAlign w:val="subscript"/>
        </w:rPr>
        <w:t>1</w:t>
      </w:r>
      <w:r w:rsidRPr="00DF7A80">
        <w:rPr>
          <w:rFonts w:ascii="Times New Roman" w:hAnsi="Times New Roman"/>
          <w:b/>
        </w:rPr>
        <w:t xml:space="preserve"> be the curve consisting of the circle of radius 2, centered at the origin and oriented counterclockwise, and </w:t>
      </w:r>
      <w:r w:rsidRPr="00DF7A80">
        <w:rPr>
          <w:rFonts w:ascii="Times New Roman" w:hAnsi="Times New Roman"/>
          <w:b/>
          <w:i/>
        </w:rPr>
        <w:t>C</w:t>
      </w:r>
      <w:r w:rsidRPr="00DF7A80">
        <w:rPr>
          <w:rFonts w:ascii="Times New Roman" w:hAnsi="Times New Roman"/>
          <w:b/>
          <w:vertAlign w:val="subscript"/>
        </w:rPr>
        <w:t>2</w:t>
      </w:r>
      <w:r w:rsidRPr="00DF7A80">
        <w:rPr>
          <w:rFonts w:ascii="Times New Roman" w:hAnsi="Times New Roman"/>
          <w:b/>
        </w:rPr>
        <w:t xml:space="preserve"> be the curve consisting of a line segment from (0, 0) to (1, 1) followed by a line segment from (1, 1) to (3, 1).</w:t>
      </w:r>
    </w:p>
    <w:p w14:paraId="01FBEA7F" w14:textId="4F3EEDAA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  <w:noProof/>
        </w:rPr>
        <w:drawing>
          <wp:inline distT="0" distB="0" distL="0" distR="0" wp14:anchorId="1E2AF6CF" wp14:editId="48482C06">
            <wp:extent cx="1504950" cy="1600200"/>
            <wp:effectExtent l="0" t="0" r="0" b="0"/>
            <wp:docPr id="4" name="Picture 4" descr="CNX_Calc_Figure_16_03_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CNX_Calc_Figure_16_03_202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A80">
        <w:rPr>
          <w:rFonts w:ascii="Times New Roman" w:hAnsi="Times New Roman"/>
        </w:rPr>
        <w:t xml:space="preserve">     </w:t>
      </w:r>
      <w:r w:rsidRPr="00DF7A80">
        <w:rPr>
          <w:rFonts w:ascii="Times New Roman" w:hAnsi="Times New Roman"/>
          <w:noProof/>
        </w:rPr>
        <w:drawing>
          <wp:inline distT="0" distB="0" distL="0" distR="0" wp14:anchorId="07E2BEAF" wp14:editId="20B9FC32">
            <wp:extent cx="1457325" cy="1562100"/>
            <wp:effectExtent l="0" t="0" r="9525" b="0"/>
            <wp:docPr id="2" name="Picture 2" descr="L:\Clients\Connexions\CONNEX140020_Calculus\05_Art Development\Ch_16\99_Current Art\JPEG\CNX_Calc_Figure_16_03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L:\Clients\Connexions\CONNEX140020_Calculus\05_Art Development\Ch_16\99_Current Art\JPEG\CNX_Calc_Figure_16_03_203.jpg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5FCA31" w14:textId="71955296" w:rsidR="00026F3C" w:rsidRPr="00DF7A80" w:rsidRDefault="00026F3C" w:rsidP="00DF7A80">
      <w:pPr>
        <w:tabs>
          <w:tab w:val="left" w:pos="720"/>
        </w:tabs>
        <w:rPr>
          <w:rFonts w:ascii="Times New Roman" w:hAnsi="Times New Roman"/>
        </w:rPr>
      </w:pPr>
    </w:p>
    <w:p w14:paraId="4DDC9000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Calculate the line integral of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over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  <w:vertAlign w:val="subscript"/>
        </w:rPr>
        <w:t>1</w:t>
      </w:r>
      <w:r w:rsidRPr="00DF7A80">
        <w:rPr>
          <w:rFonts w:ascii="Times New Roman" w:hAnsi="Times New Roman"/>
        </w:rPr>
        <w:t>.</w:t>
      </w:r>
    </w:p>
    <w:p w14:paraId="218D1D8E" w14:textId="31033E43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22"/>
        </w:rPr>
        <w:object w:dxaOrig="1240" w:dyaOrig="520" w14:anchorId="714B35D8">
          <v:shape id="_x0000_i1098" type="#_x0000_t75" style="width:62.3pt;height:26.7pt" o:ole="">
            <v:imagedata r:id="rId155" o:title=""/>
          </v:shape>
          <o:OLEObject Type="Embed" ProgID="Equation.DSMT4" ShapeID="_x0000_i1098" DrawAspect="Content" ObjectID="_1626540708" r:id="rId156"/>
        </w:object>
      </w:r>
    </w:p>
    <w:p w14:paraId="64785F50" w14:textId="77777777" w:rsidR="00106EB0" w:rsidRPr="00DF7A80" w:rsidRDefault="00106EB0" w:rsidP="00DF7A80">
      <w:pPr>
        <w:ind w:firstLine="720"/>
        <w:rPr>
          <w:rFonts w:ascii="Times New Roman" w:hAnsi="Times New Roman"/>
        </w:rPr>
      </w:pPr>
    </w:p>
    <w:p w14:paraId="3DB383FD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Calculate the line integral of </w:t>
      </w:r>
      <w:r w:rsidRPr="00DF7A80">
        <w:rPr>
          <w:rFonts w:ascii="Times New Roman" w:hAnsi="Times New Roman"/>
          <w:b/>
        </w:rPr>
        <w:t>G</w:t>
      </w:r>
      <w:r w:rsidRPr="00DF7A80">
        <w:rPr>
          <w:rFonts w:ascii="Times New Roman" w:hAnsi="Times New Roman"/>
        </w:rPr>
        <w:t xml:space="preserve"> over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  <w:vertAlign w:val="subscript"/>
        </w:rPr>
        <w:t>1</w:t>
      </w:r>
      <w:r w:rsidRPr="00DF7A80">
        <w:rPr>
          <w:rFonts w:ascii="Times New Roman" w:hAnsi="Times New Roman"/>
        </w:rPr>
        <w:t>.</w:t>
      </w:r>
    </w:p>
    <w:p w14:paraId="2ADB4B9E" w14:textId="78ED6B22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22"/>
        </w:rPr>
        <w:object w:dxaOrig="1580" w:dyaOrig="520" w14:anchorId="6D5D86B8">
          <v:shape id="_x0000_i1099" type="#_x0000_t75" style="width:79.3pt;height:26.7pt" o:ole="">
            <v:imagedata r:id="rId157" o:title=""/>
          </v:shape>
          <o:OLEObject Type="Embed" ProgID="Equation.DSMT4" ShapeID="_x0000_i1099" DrawAspect="Content" ObjectID="_1626540709" r:id="rId158"/>
        </w:object>
      </w:r>
    </w:p>
    <w:p w14:paraId="178A3551" w14:textId="77777777" w:rsidR="00106EB0" w:rsidRPr="00DF7A80" w:rsidRDefault="00106EB0" w:rsidP="00DF7A80">
      <w:pPr>
        <w:ind w:firstLine="720"/>
        <w:rPr>
          <w:rFonts w:ascii="Times New Roman" w:hAnsi="Times New Roman"/>
        </w:rPr>
      </w:pPr>
    </w:p>
    <w:p w14:paraId="39F0A38C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Calculate the line integral of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over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  <w:vertAlign w:val="subscript"/>
        </w:rPr>
        <w:t>2</w:t>
      </w:r>
      <w:r w:rsidRPr="00DF7A80">
        <w:rPr>
          <w:rFonts w:ascii="Times New Roman" w:hAnsi="Times New Roman"/>
        </w:rPr>
        <w:t>.</w:t>
      </w:r>
    </w:p>
    <w:p w14:paraId="5FBEFFB5" w14:textId="2D2BD119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22"/>
        </w:rPr>
        <w:object w:dxaOrig="1380" w:dyaOrig="520" w14:anchorId="38062639">
          <v:shape id="_x0000_i1100" type="#_x0000_t75" style="width:68.75pt;height:26.7pt" o:ole="">
            <v:imagedata r:id="rId159" o:title=""/>
          </v:shape>
          <o:OLEObject Type="Embed" ProgID="Equation.DSMT4" ShapeID="_x0000_i1100" DrawAspect="Content" ObjectID="_1626540710" r:id="rId160"/>
        </w:object>
      </w:r>
    </w:p>
    <w:p w14:paraId="050183C1" w14:textId="77777777" w:rsidR="00106EB0" w:rsidRPr="00DF7A80" w:rsidRDefault="00106EB0" w:rsidP="00DF7A80">
      <w:pPr>
        <w:ind w:firstLine="720"/>
        <w:rPr>
          <w:rFonts w:ascii="Times New Roman" w:hAnsi="Times New Roman"/>
        </w:rPr>
      </w:pPr>
    </w:p>
    <w:p w14:paraId="3D64B864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Calculate the line integral of </w:t>
      </w:r>
      <w:r w:rsidRPr="00DF7A80">
        <w:rPr>
          <w:rFonts w:ascii="Times New Roman" w:hAnsi="Times New Roman"/>
          <w:b/>
        </w:rPr>
        <w:t>G</w:t>
      </w:r>
      <w:r w:rsidRPr="00DF7A80">
        <w:rPr>
          <w:rFonts w:ascii="Times New Roman" w:hAnsi="Times New Roman"/>
        </w:rPr>
        <w:t xml:space="preserve"> over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  <w:vertAlign w:val="subscript"/>
        </w:rPr>
        <w:t>2</w:t>
      </w:r>
      <w:r w:rsidRPr="00DF7A80">
        <w:rPr>
          <w:rFonts w:ascii="Times New Roman" w:hAnsi="Times New Roman"/>
        </w:rPr>
        <w:t>.</w:t>
      </w:r>
    </w:p>
    <w:p w14:paraId="5C02B4E9" w14:textId="26282429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22"/>
        </w:rPr>
        <w:object w:dxaOrig="1280" w:dyaOrig="520" w14:anchorId="5EF52967">
          <v:shape id="_x0000_i1101" type="#_x0000_t75" style="width:64.7pt;height:26.7pt" o:ole="">
            <v:imagedata r:id="rId161" o:title=""/>
          </v:shape>
          <o:OLEObject Type="Embed" ProgID="Equation.DSMT4" ShapeID="_x0000_i1101" DrawAspect="Content" ObjectID="_1626540711" r:id="rId162"/>
        </w:object>
      </w:r>
    </w:p>
    <w:p w14:paraId="6CFFF057" w14:textId="77777777" w:rsidR="00106EB0" w:rsidRPr="00DF7A80" w:rsidRDefault="00106EB0" w:rsidP="00DF7A80">
      <w:pPr>
        <w:ind w:firstLine="720"/>
        <w:rPr>
          <w:rFonts w:ascii="Times New Roman" w:hAnsi="Times New Roman"/>
          <w:position w:val="-18"/>
        </w:rPr>
      </w:pPr>
    </w:p>
    <w:p w14:paraId="6EE32DA7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b/>
        </w:rPr>
        <w:t xml:space="preserve">[T] </w:t>
      </w:r>
      <w:proofErr w:type="gramStart"/>
      <w:r w:rsidRPr="00DF7A80">
        <w:rPr>
          <w:rFonts w:ascii="Times New Roman" w:hAnsi="Times New Roman"/>
        </w:rPr>
        <w:t xml:space="preserve">Let </w:t>
      </w:r>
      <w:proofErr w:type="gramEnd"/>
      <w:r w:rsidRPr="00DF7A80">
        <w:rPr>
          <w:rFonts w:ascii="Times New Roman" w:hAnsi="Times New Roman"/>
          <w:position w:val="-10"/>
        </w:rPr>
        <w:object w:dxaOrig="3900" w:dyaOrig="380" w14:anchorId="7E42464E">
          <v:shape id="_x0000_i1102" type="#_x0000_t75" style="width:194.95pt;height:19.4pt" o:ole="">
            <v:imagedata r:id="rId163" o:title=""/>
          </v:shape>
          <o:OLEObject Type="Embed" ProgID="Equation.DSMT4" ShapeID="_x0000_i1102" DrawAspect="Content" ObjectID="_1626540712" r:id="rId164"/>
        </w:object>
      </w:r>
      <w:r w:rsidRPr="00DF7A80">
        <w:rPr>
          <w:rFonts w:ascii="Times New Roman" w:hAnsi="Times New Roman"/>
        </w:rPr>
        <w:t xml:space="preserve">. Calculate </w:t>
      </w:r>
      <w:r w:rsidRPr="00DF7A80">
        <w:rPr>
          <w:rFonts w:ascii="Times New Roman" w:hAnsi="Times New Roman"/>
          <w:position w:val="-18"/>
        </w:rPr>
        <w:object w:dxaOrig="860" w:dyaOrig="480" w14:anchorId="4F902222">
          <v:shape id="_x0000_i1103" type="#_x0000_t75" style="width:43.7pt;height:24.25pt" o:ole="">
            <v:imagedata r:id="rId165" o:title=""/>
          </v:shape>
          <o:OLEObject Type="Embed" ProgID="Equation.DSMT4" ShapeID="_x0000_i1103" DrawAspect="Content" ObjectID="_1626540713" r:id="rId166"/>
        </w:object>
      </w:r>
      <w:r w:rsidRPr="00DF7A80">
        <w:rPr>
          <w:rFonts w:ascii="Times New Roman" w:hAnsi="Times New Roman"/>
        </w:rPr>
        <w:t xml:space="preserve">, where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</w:rPr>
        <w:t xml:space="preserve"> is a path from </w:t>
      </w:r>
      <w:r w:rsidRPr="00DF7A80">
        <w:rPr>
          <w:rFonts w:ascii="Times New Roman" w:hAnsi="Times New Roman"/>
          <w:position w:val="-10"/>
        </w:rPr>
        <w:object w:dxaOrig="1160" w:dyaOrig="320" w14:anchorId="677A5FAB">
          <v:shape id="_x0000_i1104" type="#_x0000_t75" style="width:58.25pt;height:16.2pt" o:ole="">
            <v:imagedata r:id="rId167" o:title=""/>
          </v:shape>
          <o:OLEObject Type="Embed" ProgID="Equation.DSMT4" ShapeID="_x0000_i1104" DrawAspect="Content" ObjectID="_1626540714" r:id="rId168"/>
        </w:object>
      </w:r>
      <w:r w:rsidRPr="00DF7A80">
        <w:rPr>
          <w:rFonts w:ascii="Times New Roman" w:hAnsi="Times New Roman"/>
        </w:rPr>
        <w:t xml:space="preserve"> to</w:t>
      </w:r>
      <w:r w:rsidRPr="00DF7A80">
        <w:rPr>
          <w:rFonts w:ascii="Times New Roman" w:hAnsi="Times New Roman"/>
          <w:position w:val="-10"/>
        </w:rPr>
        <w:object w:dxaOrig="1200" w:dyaOrig="320" w14:anchorId="5CB523D9">
          <v:shape id="_x0000_i1105" type="#_x0000_t75" style="width:59.85pt;height:16.2pt" o:ole="">
            <v:imagedata r:id="rId169" o:title=""/>
          </v:shape>
          <o:OLEObject Type="Embed" ProgID="Equation.DSMT4" ShapeID="_x0000_i1105" DrawAspect="Content" ObjectID="_1626540715" r:id="rId170"/>
        </w:object>
      </w:r>
    </w:p>
    <w:p w14:paraId="1C5B45CC" w14:textId="31B42355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2000" w:dyaOrig="480" w14:anchorId="2C2D17EC">
          <v:shape id="_x0000_i1106" type="#_x0000_t75" style="width:100.3pt;height:24.25pt" o:ole="">
            <v:imagedata r:id="rId171" o:title=""/>
          </v:shape>
          <o:OLEObject Type="Embed" ProgID="Equation.DSMT4" ShapeID="_x0000_i1106" DrawAspect="Content" ObjectID="_1626540716" r:id="rId172"/>
        </w:object>
      </w:r>
    </w:p>
    <w:p w14:paraId="66BC32BE" w14:textId="77777777" w:rsidR="00106EB0" w:rsidRPr="00DF7A80" w:rsidRDefault="00106EB0" w:rsidP="00DF7A80">
      <w:pPr>
        <w:ind w:firstLine="720"/>
        <w:rPr>
          <w:rFonts w:ascii="Times New Roman" w:hAnsi="Times New Roman"/>
          <w:position w:val="-18"/>
        </w:rPr>
      </w:pPr>
    </w:p>
    <w:p w14:paraId="74916CC3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b/>
        </w:rPr>
        <w:t xml:space="preserve">[T] </w:t>
      </w:r>
      <w:r w:rsidRPr="00DF7A80">
        <w:rPr>
          <w:rFonts w:ascii="Times New Roman" w:hAnsi="Times New Roman"/>
        </w:rPr>
        <w:t xml:space="preserve">Find line integral </w:t>
      </w:r>
      <w:r w:rsidRPr="00DF7A80">
        <w:rPr>
          <w:rFonts w:ascii="Times New Roman" w:hAnsi="Times New Roman"/>
          <w:position w:val="-18"/>
        </w:rPr>
        <w:object w:dxaOrig="840" w:dyaOrig="480" w14:anchorId="58FB7546">
          <v:shape id="_x0000_i1107" type="#_x0000_t75" style="width:42.9pt;height:24.25pt" o:ole="">
            <v:imagedata r:id="rId173" o:title=""/>
          </v:shape>
          <o:OLEObject Type="Embed" ProgID="Equation.DSMT4" ShapeID="_x0000_i1107" DrawAspect="Content" ObjectID="_1626540717" r:id="rId174"/>
        </w:object>
      </w:r>
      <w:r w:rsidRPr="00DF7A80">
        <w:rPr>
          <w:rFonts w:ascii="Times New Roman" w:hAnsi="Times New Roman"/>
        </w:rPr>
        <w:t xml:space="preserve"> of vector field </w:t>
      </w:r>
      <w:r w:rsidRPr="00DF7A80">
        <w:rPr>
          <w:rFonts w:ascii="Times New Roman" w:hAnsi="Times New Roman"/>
          <w:position w:val="-16"/>
        </w:rPr>
        <w:object w:dxaOrig="3480" w:dyaOrig="460" w14:anchorId="41CEF5A4">
          <v:shape id="_x0000_i1108" type="#_x0000_t75" style="width:173.95pt;height:22.65pt" o:ole="">
            <v:imagedata r:id="rId175" o:title=""/>
          </v:shape>
          <o:OLEObject Type="Embed" ProgID="Equation.DSMT4" ShapeID="_x0000_i1108" DrawAspect="Content" ObjectID="_1626540718" r:id="rId176"/>
        </w:object>
      </w:r>
      <w:r w:rsidRPr="00DF7A80">
        <w:rPr>
          <w:rFonts w:ascii="Times New Roman" w:hAnsi="Times New Roman"/>
        </w:rPr>
        <w:t xml:space="preserve"> along curve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</w:rPr>
        <w:t xml:space="preserve"> parameterized by </w:t>
      </w:r>
      <w:r w:rsidRPr="00DF7A80">
        <w:rPr>
          <w:rFonts w:ascii="Times New Roman" w:hAnsi="Times New Roman"/>
          <w:position w:val="-28"/>
        </w:rPr>
        <w:object w:dxaOrig="4020" w:dyaOrig="680" w14:anchorId="3BB26E0B">
          <v:shape id="_x0000_i1109" type="#_x0000_t75" style="width:199.8pt;height:34.8pt" o:ole="">
            <v:imagedata r:id="rId177" o:title=""/>
          </v:shape>
          <o:OLEObject Type="Embed" ProgID="Equation.DSMT4" ShapeID="_x0000_i1109" DrawAspect="Content" ObjectID="_1626540719" r:id="rId178"/>
        </w:object>
      </w:r>
    </w:p>
    <w:p w14:paraId="0A0663E3" w14:textId="5CF38C12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380" w:dyaOrig="460" w14:anchorId="47347130">
          <v:shape id="_x0000_i1110" type="#_x0000_t75" style="width:68.75pt;height:22.65pt" o:ole="">
            <v:imagedata r:id="rId179" o:title=""/>
          </v:shape>
          <o:OLEObject Type="Embed" ProgID="Equation.DSMT4" ShapeID="_x0000_i1110" DrawAspect="Content" ObjectID="_1626540720" r:id="rId180"/>
        </w:object>
      </w:r>
    </w:p>
    <w:p w14:paraId="065181B5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3232B649" w14:textId="77777777" w:rsidR="00026F3C" w:rsidRPr="00DF7A80" w:rsidRDefault="00026F3C" w:rsidP="00DF7A80">
      <w:pPr>
        <w:rPr>
          <w:rFonts w:ascii="Times New Roman" w:hAnsi="Times New Roman"/>
          <w:b/>
        </w:rPr>
      </w:pPr>
      <w:r w:rsidRPr="00DF7A80">
        <w:rPr>
          <w:rFonts w:ascii="Times New Roman" w:hAnsi="Times New Roman"/>
          <w:b/>
        </w:rPr>
        <w:t xml:space="preserve">For the following exercises, show that the following vector fields are conservative by using a computer. Calculate </w:t>
      </w:r>
      <w:r w:rsidRPr="00DF7A80">
        <w:rPr>
          <w:rFonts w:ascii="Times New Roman" w:hAnsi="Times New Roman"/>
          <w:b/>
          <w:position w:val="-18"/>
        </w:rPr>
        <w:object w:dxaOrig="800" w:dyaOrig="460" w14:anchorId="41E72C6F">
          <v:shape id="_x0000_i1111" type="#_x0000_t75" style="width:40.45pt;height:23.45pt" o:ole="">
            <v:imagedata r:id="rId181" o:title=""/>
          </v:shape>
          <o:OLEObject Type="Embed" ProgID="Equation.DSMT4" ShapeID="_x0000_i1111" DrawAspect="Content" ObjectID="_1626540721" r:id="rId182"/>
        </w:object>
      </w:r>
      <w:r w:rsidRPr="00DF7A80">
        <w:rPr>
          <w:rFonts w:ascii="Times New Roman" w:hAnsi="Times New Roman"/>
          <w:b/>
        </w:rPr>
        <w:t xml:space="preserve"> for the given curve.</w:t>
      </w:r>
    </w:p>
    <w:p w14:paraId="7FE9B732" w14:textId="77777777" w:rsidR="00106EB0" w:rsidRPr="00DF7A80" w:rsidRDefault="00106EB0" w:rsidP="00DF7A80">
      <w:pPr>
        <w:rPr>
          <w:rFonts w:ascii="Times New Roman" w:hAnsi="Times New Roman"/>
          <w:b/>
        </w:rPr>
      </w:pPr>
    </w:p>
    <w:p w14:paraId="5E87D88C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8"/>
        </w:rPr>
        <w:object w:dxaOrig="2960" w:dyaOrig="480" w14:anchorId="5CA06AAD">
          <v:shape id="_x0000_i1112" type="#_x0000_t75" style="width:148.05pt;height:24.25pt" o:ole="">
            <v:imagedata r:id="rId183" o:title=""/>
          </v:shape>
          <o:OLEObject Type="Embed" ProgID="Equation.DSMT4" ShapeID="_x0000_i1112" DrawAspect="Content" ObjectID="_1626540722" r:id="rId184"/>
        </w:object>
      </w:r>
      <w:r w:rsidRPr="00DF7A80">
        <w:rPr>
          <w:rFonts w:ascii="Times New Roman" w:hAnsi="Times New Roman"/>
        </w:rPr>
        <w:t xml:space="preserve"> </w:t>
      </w:r>
      <w:r w:rsidRPr="00DF7A80">
        <w:rPr>
          <w:rFonts w:ascii="Times New Roman" w:hAnsi="Times New Roman"/>
          <w:i/>
        </w:rPr>
        <w:t xml:space="preserve">C </w:t>
      </w:r>
      <w:r w:rsidRPr="00DF7A80">
        <w:rPr>
          <w:rFonts w:ascii="Times New Roman" w:hAnsi="Times New Roman"/>
        </w:rPr>
        <w:t xml:space="preserve">is the curve consisting of line segments from </w:t>
      </w:r>
      <w:r w:rsidRPr="00DF7A80">
        <w:rPr>
          <w:rFonts w:ascii="Times New Roman" w:hAnsi="Times New Roman"/>
          <w:position w:val="-10"/>
        </w:rPr>
        <w:object w:dxaOrig="560" w:dyaOrig="320" w14:anchorId="11294C36">
          <v:shape id="_x0000_i1113" type="#_x0000_t75" style="width:28.3pt;height:16.2pt" o:ole="">
            <v:imagedata r:id="rId185" o:title=""/>
          </v:shape>
          <o:OLEObject Type="Embed" ProgID="Equation.DSMT4" ShapeID="_x0000_i1113" DrawAspect="Content" ObjectID="_1626540723" r:id="rId186"/>
        </w:object>
      </w:r>
      <w:r w:rsidRPr="00DF7A80">
        <w:rPr>
          <w:rFonts w:ascii="Times New Roman" w:hAnsi="Times New Roman"/>
        </w:rPr>
        <w:t xml:space="preserve"> to </w:t>
      </w:r>
      <w:r w:rsidRPr="00DF7A80">
        <w:rPr>
          <w:rFonts w:ascii="Times New Roman" w:hAnsi="Times New Roman"/>
          <w:position w:val="-10"/>
        </w:rPr>
        <w:object w:dxaOrig="640" w:dyaOrig="320" w14:anchorId="785D7387">
          <v:shape id="_x0000_i1114" type="#_x0000_t75" style="width:31.55pt;height:16.2pt" o:ole="">
            <v:imagedata r:id="rId187" o:title=""/>
          </v:shape>
          <o:OLEObject Type="Embed" ProgID="Equation.DSMT4" ShapeID="_x0000_i1114" DrawAspect="Content" ObjectID="_1626540724" r:id="rId188"/>
        </w:object>
      </w:r>
      <w:r w:rsidRPr="00DF7A80">
        <w:rPr>
          <w:rFonts w:ascii="Times New Roman" w:hAnsi="Times New Roman"/>
        </w:rPr>
        <w:t xml:space="preserve"> </w:t>
      </w:r>
      <w:proofErr w:type="spellStart"/>
      <w:r w:rsidRPr="00DF7A80">
        <w:rPr>
          <w:rFonts w:ascii="Times New Roman" w:hAnsi="Times New Roman"/>
        </w:rPr>
        <w:t>to</w:t>
      </w:r>
      <w:proofErr w:type="spellEnd"/>
      <w:r w:rsidRPr="00DF7A80">
        <w:rPr>
          <w:rFonts w:ascii="Times New Roman" w:hAnsi="Times New Roman"/>
        </w:rPr>
        <w:t xml:space="preserve"> </w:t>
      </w:r>
      <w:r w:rsidRPr="00DF7A80">
        <w:rPr>
          <w:rFonts w:ascii="Times New Roman" w:hAnsi="Times New Roman"/>
          <w:position w:val="-10"/>
        </w:rPr>
        <w:object w:dxaOrig="660" w:dyaOrig="320" w14:anchorId="3425FFEC">
          <v:shape id="_x0000_i1115" type="#_x0000_t75" style="width:33.15pt;height:16.2pt" o:ole="">
            <v:imagedata r:id="rId189" o:title=""/>
          </v:shape>
          <o:OLEObject Type="Embed" ProgID="Equation.DSMT4" ShapeID="_x0000_i1115" DrawAspect="Content" ObjectID="_1626540725" r:id="rId190"/>
        </w:object>
      </w:r>
    </w:p>
    <w:p w14:paraId="1C8B5E62" w14:textId="4425ED14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460" w:dyaOrig="460" w14:anchorId="30D7E092">
          <v:shape id="_x0000_i1116" type="#_x0000_t75" style="width:73.6pt;height:23.45pt" o:ole="">
            <v:imagedata r:id="rId191" o:title=""/>
          </v:shape>
          <o:OLEObject Type="Embed" ProgID="Equation.DSMT4" ShapeID="_x0000_i1116" DrawAspect="Content" ObjectID="_1626540726" r:id="rId192"/>
        </w:object>
      </w:r>
    </w:p>
    <w:p w14:paraId="7E04F21A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29B0A22E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46"/>
        </w:rPr>
        <w:object w:dxaOrig="2520" w:dyaOrig="980" w14:anchorId="64CF00BA">
          <v:shape id="_x0000_i1117" type="#_x0000_t75" style="width:127pt;height:50.15pt" o:ole="">
            <v:imagedata r:id="rId193" o:title=""/>
          </v:shape>
          <o:OLEObject Type="Embed" ProgID="Equation.DSMT4" ShapeID="_x0000_i1117" DrawAspect="Content" ObjectID="_1626540727" r:id="rId194"/>
        </w:object>
      </w:r>
      <w:r w:rsidRPr="00DF7A80">
        <w:rPr>
          <w:rFonts w:ascii="Times New Roman" w:hAnsi="Times New Roman"/>
        </w:rPr>
        <w:t xml:space="preserve"> </w:t>
      </w:r>
      <w:r w:rsidRPr="00DF7A80">
        <w:rPr>
          <w:rFonts w:ascii="Times New Roman" w:hAnsi="Times New Roman"/>
          <w:i/>
        </w:rPr>
        <w:t>C</w:t>
      </w:r>
      <w:r w:rsidRPr="00DF7A80">
        <w:rPr>
          <w:rFonts w:ascii="Times New Roman" w:hAnsi="Times New Roman"/>
        </w:rPr>
        <w:t xml:space="preserve"> is parameterized by </w:t>
      </w:r>
      <w:r w:rsidRPr="00DF7A80">
        <w:rPr>
          <w:rFonts w:ascii="Times New Roman" w:hAnsi="Times New Roman"/>
          <w:position w:val="-10"/>
        </w:rPr>
        <w:object w:dxaOrig="2820" w:dyaOrig="400" w14:anchorId="745BC88B">
          <v:shape id="_x0000_i1118" type="#_x0000_t75" style="width:140.75pt;height:19.4pt" o:ole="">
            <v:imagedata r:id="rId195" o:title=""/>
          </v:shape>
          <o:OLEObject Type="Embed" ProgID="Equation.DSMT4" ShapeID="_x0000_i1118" DrawAspect="Content" ObjectID="_1626540728" r:id="rId196"/>
        </w:object>
      </w:r>
    </w:p>
    <w:p w14:paraId="784A8A9C" w14:textId="1EC8C77C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280" w:dyaOrig="460" w14:anchorId="002968B2">
          <v:shape id="_x0000_i1119" type="#_x0000_t75" style="width:65.55pt;height:23.45pt" o:ole="">
            <v:imagedata r:id="rId197" o:title=""/>
          </v:shape>
          <o:OLEObject Type="Embed" ProgID="Equation.DSMT4" ShapeID="_x0000_i1119" DrawAspect="Content" ObjectID="_1626540729" r:id="rId198"/>
        </w:object>
      </w:r>
    </w:p>
    <w:p w14:paraId="17999313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5EB482F3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b/>
        </w:rPr>
        <w:t>[T]</w:t>
      </w:r>
      <w:r w:rsidRPr="00DF7A80">
        <w:rPr>
          <w:rFonts w:ascii="Times New Roman" w:hAnsi="Times New Roman"/>
          <w:position w:val="-20"/>
        </w:rPr>
        <w:object w:dxaOrig="4640" w:dyaOrig="520" w14:anchorId="4FA2333B">
          <v:shape id="_x0000_i1120" type="#_x0000_t75" style="width:232.2pt;height:26.7pt" o:ole="">
            <v:imagedata r:id="rId199" o:title=""/>
          </v:shape>
          <o:OLEObject Type="Embed" ProgID="Equation.DSMT4" ShapeID="_x0000_i1120" DrawAspect="Content" ObjectID="_1626540730" r:id="rId200"/>
        </w:object>
      </w:r>
      <w:r w:rsidRPr="00DF7A80">
        <w:rPr>
          <w:rFonts w:ascii="Times New Roman" w:hAnsi="Times New Roman"/>
        </w:rPr>
        <w:t xml:space="preserve"> </w:t>
      </w:r>
      <w:r w:rsidRPr="00DF7A80">
        <w:rPr>
          <w:rFonts w:ascii="Times New Roman" w:hAnsi="Times New Roman"/>
          <w:i/>
        </w:rPr>
        <w:t xml:space="preserve">C </w:t>
      </w:r>
      <w:r w:rsidRPr="00DF7A80">
        <w:rPr>
          <w:rFonts w:ascii="Times New Roman" w:hAnsi="Times New Roman"/>
        </w:rPr>
        <w:t xml:space="preserve">is curve </w:t>
      </w:r>
      <w:r w:rsidRPr="00DF7A80">
        <w:rPr>
          <w:rFonts w:ascii="Times New Roman" w:hAnsi="Times New Roman"/>
          <w:position w:val="-18"/>
        </w:rPr>
        <w:object w:dxaOrig="2040" w:dyaOrig="480" w14:anchorId="1C942B9D">
          <v:shape id="_x0000_i1121" type="#_x0000_t75" style="width:102.75pt;height:24.25pt" o:ole="">
            <v:imagedata r:id="rId201" o:title=""/>
          </v:shape>
          <o:OLEObject Type="Embed" ProgID="Equation.DSMT4" ShapeID="_x0000_i1121" DrawAspect="Content" ObjectID="_1626540731" r:id="rId202"/>
        </w:object>
      </w:r>
    </w:p>
    <w:p w14:paraId="4E107CEB" w14:textId="79AC0E20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680" w:dyaOrig="460" w14:anchorId="7B59EB57">
          <v:shape id="_x0000_i1122" type="#_x0000_t75" style="width:84.15pt;height:23.45pt" o:ole="">
            <v:imagedata r:id="rId203" o:title=""/>
          </v:shape>
          <o:OLEObject Type="Embed" ProgID="Equation.DSMT4" ShapeID="_x0000_i1122" DrawAspect="Content" ObjectID="_1626540732" r:id="rId204"/>
        </w:object>
      </w:r>
    </w:p>
    <w:p w14:paraId="323C0EFD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699518A3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The mass of Earth is approximately </w:t>
      </w:r>
      <w:r w:rsidRPr="00DF7A80">
        <w:rPr>
          <w:rFonts w:ascii="Times New Roman" w:hAnsi="Times New Roman"/>
          <w:position w:val="-10"/>
        </w:rPr>
        <w:object w:dxaOrig="920" w:dyaOrig="400" w14:anchorId="43A6697B">
          <v:shape id="_x0000_i1123" type="#_x0000_t75" style="width:46.9pt;height:19.4pt" o:ole="">
            <v:imagedata r:id="rId205" o:title=""/>
          </v:shape>
          <o:OLEObject Type="Embed" ProgID="Equation.DSMT4" ShapeID="_x0000_i1123" DrawAspect="Content" ObjectID="_1626540733" r:id="rId206"/>
        </w:object>
      </w:r>
      <w:r w:rsidRPr="00DF7A80">
        <w:rPr>
          <w:rFonts w:ascii="Times New Roman" w:hAnsi="Times New Roman"/>
        </w:rPr>
        <w:t xml:space="preserve"> and that of the Sun is 330,000 times as much. The gravitational constant is </w:t>
      </w:r>
      <w:r w:rsidRPr="00DF7A80">
        <w:rPr>
          <w:rFonts w:ascii="Times New Roman" w:hAnsi="Times New Roman"/>
          <w:position w:val="-10"/>
        </w:rPr>
        <w:object w:dxaOrig="1980" w:dyaOrig="400" w14:anchorId="62297DB5">
          <v:shape id="_x0000_i1124" type="#_x0000_t75" style="width:100.3pt;height:19.4pt" o:ole="">
            <v:imagedata r:id="rId207" o:title=""/>
          </v:shape>
          <o:OLEObject Type="Embed" ProgID="Equation.DSMT4" ShapeID="_x0000_i1124" DrawAspect="Content" ObjectID="_1626540734" r:id="rId208"/>
        </w:object>
      </w:r>
      <w:r w:rsidRPr="00DF7A80">
        <w:rPr>
          <w:rFonts w:ascii="Times New Roman" w:hAnsi="Times New Roman"/>
        </w:rPr>
        <w:t xml:space="preserve"> The distance of Earth from the Sun is about </w:t>
      </w:r>
      <w:r w:rsidRPr="00DF7A80">
        <w:rPr>
          <w:rFonts w:ascii="Times New Roman" w:hAnsi="Times New Roman"/>
          <w:position w:val="-6"/>
        </w:rPr>
        <w:object w:dxaOrig="1280" w:dyaOrig="360" w14:anchorId="6CC8636A">
          <v:shape id="_x0000_i1125" type="#_x0000_t75" style="width:64.7pt;height:18.6pt" o:ole="">
            <v:imagedata r:id="rId209" o:title=""/>
          </v:shape>
          <o:OLEObject Type="Embed" ProgID="Equation.DSMT4" ShapeID="_x0000_i1125" DrawAspect="Content" ObjectID="_1626540735" r:id="rId210"/>
        </w:object>
      </w:r>
      <w:r w:rsidRPr="00DF7A80">
        <w:rPr>
          <w:rFonts w:ascii="Times New Roman" w:hAnsi="Times New Roman"/>
        </w:rPr>
        <w:t xml:space="preserve"> Compute, approximately, the work necessary to increase the distance of Earth from the Sun by </w:t>
      </w:r>
      <w:r w:rsidRPr="00DF7A80">
        <w:rPr>
          <w:rFonts w:ascii="Times New Roman" w:hAnsi="Times New Roman"/>
          <w:position w:val="-6"/>
        </w:rPr>
        <w:object w:dxaOrig="560" w:dyaOrig="260" w14:anchorId="5E9AD177">
          <v:shape id="_x0000_i1126" type="#_x0000_t75" style="width:28.3pt;height:13.75pt" o:ole="">
            <v:imagedata r:id="rId211" o:title=""/>
          </v:shape>
          <o:OLEObject Type="Embed" ProgID="Equation.DSMT4" ShapeID="_x0000_i1126" DrawAspect="Content" ObjectID="_1626540736" r:id="rId212"/>
        </w:object>
      </w:r>
      <w:r w:rsidRPr="00DF7A80">
        <w:rPr>
          <w:rFonts w:ascii="Times New Roman" w:hAnsi="Times New Roman"/>
        </w:rPr>
        <w:t xml:space="preserve"> </w:t>
      </w:r>
    </w:p>
    <w:p w14:paraId="17DF1A2E" w14:textId="1315EC14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0"/>
        </w:rPr>
        <w:object w:dxaOrig="1100" w:dyaOrig="400" w14:anchorId="7462BB16">
          <v:shape id="_x0000_i1127" type="#_x0000_t75" style="width:54.2pt;height:19.4pt" o:ole="">
            <v:imagedata r:id="rId213" o:title=""/>
          </v:shape>
          <o:OLEObject Type="Embed" ProgID="Equation.DSMT4" ShapeID="_x0000_i1127" DrawAspect="Content" ObjectID="_1626540737" r:id="rId214"/>
        </w:object>
      </w:r>
    </w:p>
    <w:p w14:paraId="4B0E7CC1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64FC1EF1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b/>
        </w:rPr>
        <w:t xml:space="preserve">[T] </w:t>
      </w:r>
      <w:r w:rsidRPr="00DF7A80">
        <w:rPr>
          <w:rFonts w:ascii="Times New Roman" w:hAnsi="Times New Roman"/>
        </w:rPr>
        <w:t xml:space="preserve">Let </w:t>
      </w:r>
      <w:r w:rsidRPr="00DF7A80">
        <w:rPr>
          <w:rFonts w:ascii="Times New Roman" w:hAnsi="Times New Roman"/>
          <w:position w:val="-18"/>
        </w:rPr>
        <w:object w:dxaOrig="4340" w:dyaOrig="480" w14:anchorId="0AB03AAC">
          <v:shape id="_x0000_i1128" type="#_x0000_t75" style="width:219.25pt;height:24.25pt" o:ole="">
            <v:imagedata r:id="rId215" o:title=""/>
          </v:shape>
          <o:OLEObject Type="Embed" ProgID="Equation.DSMT4" ShapeID="_x0000_i1128" DrawAspect="Content" ObjectID="_1626540738" r:id="rId216"/>
        </w:object>
      </w:r>
      <w:r w:rsidRPr="00DF7A80">
        <w:rPr>
          <w:rFonts w:ascii="Times New Roman" w:hAnsi="Times New Roman"/>
        </w:rPr>
        <w:t xml:space="preserve"> Evaluate the integral </w:t>
      </w:r>
      <w:r w:rsidRPr="00DF7A80">
        <w:rPr>
          <w:rFonts w:ascii="Times New Roman" w:hAnsi="Times New Roman"/>
          <w:position w:val="-18"/>
        </w:rPr>
        <w:object w:dxaOrig="800" w:dyaOrig="480" w14:anchorId="25C79FBE">
          <v:shape id="_x0000_i1129" type="#_x0000_t75" style="width:40.45pt;height:24.25pt" o:ole="">
            <v:imagedata r:id="rId217" o:title=""/>
          </v:shape>
          <o:OLEObject Type="Embed" ProgID="Equation.DSMT4" ShapeID="_x0000_i1129" DrawAspect="Content" ObjectID="_1626540739" r:id="rId218"/>
        </w:object>
      </w:r>
      <w:r w:rsidRPr="00DF7A80">
        <w:rPr>
          <w:rFonts w:ascii="Times New Roman" w:hAnsi="Times New Roman"/>
        </w:rPr>
        <w:t xml:space="preserve">, where </w:t>
      </w:r>
      <w:r w:rsidRPr="00DF7A80">
        <w:rPr>
          <w:rFonts w:ascii="Times New Roman" w:hAnsi="Times New Roman"/>
          <w:position w:val="-22"/>
        </w:rPr>
        <w:object w:dxaOrig="2800" w:dyaOrig="560" w14:anchorId="76480BE5">
          <v:shape id="_x0000_i1130" type="#_x0000_t75" style="width:139.15pt;height:28.3pt" o:ole="">
            <v:imagedata r:id="rId219" o:title=""/>
          </v:shape>
          <o:OLEObject Type="Embed" ProgID="Equation.DSMT4" ShapeID="_x0000_i1130" DrawAspect="Content" ObjectID="_1626540740" r:id="rId220"/>
        </w:object>
      </w:r>
    </w:p>
    <w:p w14:paraId="373BE149" w14:textId="05D4C884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680" w:dyaOrig="480" w14:anchorId="44FD4228">
          <v:shape id="_x0000_i1131" type="#_x0000_t75" style="width:84.15pt;height:24.25pt" o:ole="">
            <v:imagedata r:id="rId221" o:title=""/>
          </v:shape>
          <o:OLEObject Type="Embed" ProgID="Equation.DSMT4" ShapeID="_x0000_i1131" DrawAspect="Content" ObjectID="_1626540741" r:id="rId222"/>
        </w:object>
      </w:r>
    </w:p>
    <w:p w14:paraId="4F1D1F9B" w14:textId="77777777" w:rsidR="00106EB0" w:rsidRPr="00DF7A80" w:rsidRDefault="00106EB0" w:rsidP="00DF7A80">
      <w:pPr>
        <w:ind w:left="720"/>
        <w:rPr>
          <w:rFonts w:ascii="Times New Roman" w:hAnsi="Times New Roman"/>
          <w:position w:val="-18"/>
        </w:rPr>
      </w:pPr>
    </w:p>
    <w:p w14:paraId="140E93F9" w14:textId="77777777" w:rsidR="00DF7A80" w:rsidRDefault="00DF7A8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0F3E9047" w14:textId="4FA55083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b/>
        </w:rPr>
        <w:lastRenderedPageBreak/>
        <w:t xml:space="preserve">[T] </w:t>
      </w:r>
      <w:r w:rsidRPr="00DF7A80">
        <w:rPr>
          <w:rFonts w:ascii="Times New Roman" w:hAnsi="Times New Roman"/>
        </w:rPr>
        <w:t xml:space="preserve">Let </w:t>
      </w:r>
      <w:r w:rsidRPr="00DF7A80">
        <w:rPr>
          <w:rFonts w:ascii="Times New Roman" w:hAnsi="Times New Roman"/>
          <w:position w:val="-14"/>
        </w:rPr>
        <w:object w:dxaOrig="1480" w:dyaOrig="440" w14:anchorId="42DFDD03">
          <v:shape id="_x0000_i1132" type="#_x0000_t75" style="width:73.6pt;height:21.85pt" o:ole="">
            <v:imagedata r:id="rId223" o:title=""/>
          </v:shape>
          <o:OLEObject Type="Embed" ProgID="Equation.DSMT4" ShapeID="_x0000_i1132" DrawAspect="Content" ObjectID="_1626540742" r:id="rId224"/>
        </w:object>
      </w:r>
      <w:r w:rsidRPr="00DF7A80">
        <w:rPr>
          <w:rFonts w:ascii="Times New Roman" w:hAnsi="Times New Roman"/>
        </w:rPr>
        <w:t xml:space="preserve"> be given by </w:t>
      </w:r>
      <w:r w:rsidRPr="00DF7A80">
        <w:rPr>
          <w:rFonts w:ascii="Times New Roman" w:hAnsi="Times New Roman"/>
          <w:position w:val="-28"/>
        </w:rPr>
        <w:object w:dxaOrig="2060" w:dyaOrig="680" w14:anchorId="212E85D2">
          <v:shape id="_x0000_i1133" type="#_x0000_t75" style="width:103.55pt;height:34pt" o:ole="">
            <v:imagedata r:id="rId225" o:title=""/>
          </v:shape>
          <o:OLEObject Type="Embed" ProgID="Equation.DSMT4" ShapeID="_x0000_i1133" DrawAspect="Content" ObjectID="_1626540743" r:id="rId226"/>
        </w:object>
      </w:r>
      <w:r w:rsidRPr="00DF7A80">
        <w:rPr>
          <w:rFonts w:ascii="Times New Roman" w:hAnsi="Times New Roman"/>
        </w:rPr>
        <w:t xml:space="preserve"> Use a computer to compute the integral </w:t>
      </w:r>
      <w:r w:rsidRPr="00DF7A80">
        <w:rPr>
          <w:rFonts w:ascii="Times New Roman" w:hAnsi="Times New Roman"/>
          <w:position w:val="-18"/>
        </w:rPr>
        <w:object w:dxaOrig="3500" w:dyaOrig="480" w14:anchorId="10D098F1">
          <v:shape id="_x0000_i1134" type="#_x0000_t75" style="width:175.55pt;height:24.25pt" o:ole="">
            <v:imagedata r:id="rId227" o:title=""/>
          </v:shape>
          <o:OLEObject Type="Embed" ProgID="Equation.DSMT4" ShapeID="_x0000_i1134" DrawAspect="Content" ObjectID="_1626540744" r:id="rId228"/>
        </w:object>
      </w:r>
      <w:r w:rsidRPr="00DF7A80">
        <w:rPr>
          <w:rFonts w:ascii="Times New Roman" w:hAnsi="Times New Roman"/>
        </w:rPr>
        <w:t xml:space="preserve"> where </w:t>
      </w:r>
      <w:r w:rsidRPr="00DF7A80">
        <w:rPr>
          <w:rFonts w:ascii="Times New Roman" w:hAnsi="Times New Roman"/>
          <w:position w:val="-18"/>
        </w:rPr>
        <w:object w:dxaOrig="2680" w:dyaOrig="480" w14:anchorId="2D880C40">
          <v:shape id="_x0000_i1135" type="#_x0000_t75" style="width:134.3pt;height:24.25pt" o:ole="">
            <v:imagedata r:id="rId229" o:title=""/>
          </v:shape>
          <o:OLEObject Type="Embed" ProgID="Equation.DSMT4" ShapeID="_x0000_i1135" DrawAspect="Content" ObjectID="_1626540745" r:id="rId230"/>
        </w:object>
      </w:r>
      <w:r w:rsidRPr="00DF7A80">
        <w:rPr>
          <w:rFonts w:ascii="Times New Roman" w:hAnsi="Times New Roman"/>
        </w:rPr>
        <w:t xml:space="preserve"> </w:t>
      </w:r>
    </w:p>
    <w:p w14:paraId="6E31B6B4" w14:textId="2B526B3B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680" w:dyaOrig="460" w14:anchorId="574ABDA7">
          <v:shape id="_x0000_i1136" type="#_x0000_t75" style="width:84.15pt;height:23.45pt" o:ole="">
            <v:imagedata r:id="rId231" o:title=""/>
          </v:shape>
          <o:OLEObject Type="Embed" ProgID="Equation.DSMT4" ShapeID="_x0000_i1136" DrawAspect="Content" ObjectID="_1626540746" r:id="rId232"/>
        </w:object>
      </w:r>
    </w:p>
    <w:p w14:paraId="13E87BD2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043AF91A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b/>
        </w:rPr>
        <w:t xml:space="preserve">[T] </w:t>
      </w:r>
      <w:r w:rsidRPr="00DF7A80">
        <w:rPr>
          <w:rFonts w:ascii="Times New Roman" w:hAnsi="Times New Roman"/>
        </w:rPr>
        <w:t xml:space="preserve">Use a computer algebra system to find the mass of a wire that lies along curve </w:t>
      </w:r>
      <w:r w:rsidRPr="00DF7A80">
        <w:rPr>
          <w:rFonts w:ascii="Times New Roman" w:hAnsi="Times New Roman"/>
          <w:position w:val="-18"/>
        </w:rPr>
        <w:object w:dxaOrig="2900" w:dyaOrig="480" w14:anchorId="695A97AB">
          <v:shape id="_x0000_i1137" type="#_x0000_t75" style="width:146.45pt;height:24.25pt" o:ole="">
            <v:imagedata r:id="rId233" o:title=""/>
          </v:shape>
          <o:OLEObject Type="Embed" ProgID="Equation.DSMT4" ShapeID="_x0000_i1137" DrawAspect="Content" ObjectID="_1626540747" r:id="rId234"/>
        </w:object>
      </w:r>
      <w:r w:rsidRPr="00DF7A80">
        <w:rPr>
          <w:rFonts w:ascii="Times New Roman" w:hAnsi="Times New Roman"/>
        </w:rPr>
        <w:t xml:space="preserve"> if the density is </w:t>
      </w:r>
      <w:r w:rsidRPr="00DF7A80">
        <w:rPr>
          <w:rFonts w:ascii="Times New Roman" w:hAnsi="Times New Roman"/>
          <w:position w:val="-24"/>
        </w:rPr>
        <w:object w:dxaOrig="380" w:dyaOrig="620" w14:anchorId="53795974">
          <v:shape id="_x0000_i1138" type="#_x0000_t75" style="width:20.2pt;height:30.75pt" o:ole="">
            <v:imagedata r:id="rId235" o:title=""/>
          </v:shape>
          <o:OLEObject Type="Embed" ProgID="Equation.DSMT4" ShapeID="_x0000_i1138" DrawAspect="Content" ObjectID="_1626540748" r:id="rId236"/>
        </w:object>
      </w:r>
    </w:p>
    <w:p w14:paraId="65730886" w14:textId="58E2E268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6"/>
        </w:rPr>
        <w:object w:dxaOrig="1200" w:dyaOrig="260" w14:anchorId="7169AB47">
          <v:shape id="_x0000_i1139" type="#_x0000_t75" style="width:59.85pt;height:13.75pt" o:ole="">
            <v:imagedata r:id="rId237" o:title=""/>
          </v:shape>
          <o:OLEObject Type="Embed" ProgID="Equation.DSMT4" ShapeID="_x0000_i1139" DrawAspect="Content" ObjectID="_1626540749" r:id="rId238"/>
        </w:object>
      </w:r>
    </w:p>
    <w:p w14:paraId="131495B0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091AF1B9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Find the circulation and flux of field </w:t>
      </w:r>
      <w:r w:rsidRPr="00DF7A80">
        <w:rPr>
          <w:rFonts w:ascii="Times New Roman" w:hAnsi="Times New Roman"/>
          <w:position w:val="-10"/>
        </w:rPr>
        <w:object w:dxaOrig="1200" w:dyaOrig="320" w14:anchorId="7DDCB175">
          <v:shape id="_x0000_i1140" type="#_x0000_t75" style="width:60.65pt;height:16.2pt" o:ole="">
            <v:imagedata r:id="rId239" o:title=""/>
          </v:shape>
          <o:OLEObject Type="Embed" ProgID="Equation.DSMT4" ShapeID="_x0000_i1140" DrawAspect="Content" ObjectID="_1626540750" r:id="rId240"/>
        </w:object>
      </w:r>
      <w:r w:rsidRPr="00DF7A80">
        <w:rPr>
          <w:rFonts w:ascii="Times New Roman" w:hAnsi="Times New Roman"/>
        </w:rPr>
        <w:t xml:space="preserve"> around and across the closed semicircular path that consists of semicircular arch </w:t>
      </w:r>
      <w:r w:rsidRPr="00DF7A80">
        <w:rPr>
          <w:rFonts w:ascii="Times New Roman" w:hAnsi="Times New Roman"/>
          <w:position w:val="-14"/>
        </w:rPr>
        <w:object w:dxaOrig="3580" w:dyaOrig="420" w14:anchorId="1690E0A6">
          <v:shape id="_x0000_i1141" type="#_x0000_t75" style="width:178.8pt;height:21.05pt" o:ole="">
            <v:imagedata r:id="rId241" o:title=""/>
          </v:shape>
          <o:OLEObject Type="Embed" ProgID="Equation.DSMT4" ShapeID="_x0000_i1141" DrawAspect="Content" ObjectID="_1626540751" r:id="rId242"/>
        </w:object>
      </w:r>
      <w:r w:rsidRPr="00DF7A80">
        <w:rPr>
          <w:rFonts w:ascii="Times New Roman" w:hAnsi="Times New Roman"/>
        </w:rPr>
        <w:t xml:space="preserve"> followed by line segment </w:t>
      </w:r>
      <w:r w:rsidRPr="00DF7A80">
        <w:rPr>
          <w:rFonts w:ascii="Times New Roman" w:hAnsi="Times New Roman"/>
          <w:position w:val="-12"/>
        </w:rPr>
        <w:object w:dxaOrig="2080" w:dyaOrig="380" w14:anchorId="4F06FF9E">
          <v:shape id="_x0000_i1142" type="#_x0000_t75" style="width:103.55pt;height:18.6pt" o:ole="">
            <v:imagedata r:id="rId243" o:title=""/>
          </v:shape>
          <o:OLEObject Type="Embed" ProgID="Equation.DSMT4" ShapeID="_x0000_i1142" DrawAspect="Content" ObjectID="_1626540752" r:id="rId244"/>
        </w:object>
      </w:r>
      <w:r w:rsidRPr="00DF7A80">
        <w:rPr>
          <w:rFonts w:ascii="Times New Roman" w:hAnsi="Times New Roman"/>
        </w:rPr>
        <w:t xml:space="preserve"> </w:t>
      </w:r>
    </w:p>
    <w:p w14:paraId="505A529C" w14:textId="389166A0" w:rsidR="00026F3C" w:rsidRPr="00DF7A80" w:rsidRDefault="00026F3C" w:rsidP="00DF7A80">
      <w:p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noProof/>
        </w:rPr>
        <w:drawing>
          <wp:inline distT="0" distB="0" distL="0" distR="0" wp14:anchorId="5A893CE5" wp14:editId="71B49A53">
            <wp:extent cx="2333625" cy="1809750"/>
            <wp:effectExtent l="0" t="0" r="9525" b="0"/>
            <wp:docPr id="1" name="Picture 1" descr="CNX_Calc_Figure_16_03_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CNX_Calc_Figure_16_03_204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BE573A" w14:textId="17BF359D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6"/>
        </w:rPr>
        <w:object w:dxaOrig="2920" w:dyaOrig="360" w14:anchorId="5DF1F7A1">
          <v:shape id="_x0000_i1143" type="#_x0000_t75" style="width:146.45pt;height:18.6pt" o:ole="">
            <v:imagedata r:id="rId246" o:title=""/>
          </v:shape>
          <o:OLEObject Type="Embed" ProgID="Equation.DSMT4" ShapeID="_x0000_i1143" DrawAspect="Content" ObjectID="_1626540753" r:id="rId247"/>
        </w:object>
      </w:r>
    </w:p>
    <w:p w14:paraId="3CF88438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3D25192C" w14:textId="77777777" w:rsidR="00026F3C" w:rsidRPr="00DF7A80" w:rsidRDefault="00026F3C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Compute </w:t>
      </w:r>
      <w:r w:rsidRPr="00DF7A80">
        <w:rPr>
          <w:rFonts w:ascii="Times New Roman" w:hAnsi="Times New Roman"/>
          <w:position w:val="-18"/>
        </w:rPr>
        <w:object w:dxaOrig="2860" w:dyaOrig="460" w14:anchorId="26B5BE8C">
          <v:shape id="_x0000_i1144" type="#_x0000_t75" style="width:143.2pt;height:23.45pt" o:ole="">
            <v:imagedata r:id="rId248" o:title=""/>
          </v:shape>
          <o:OLEObject Type="Embed" ProgID="Equation.DSMT4" ShapeID="_x0000_i1144" DrawAspect="Content" ObjectID="_1626540754" r:id="rId249"/>
        </w:object>
      </w:r>
      <w:r w:rsidRPr="00DF7A80">
        <w:rPr>
          <w:rFonts w:ascii="Times New Roman" w:hAnsi="Times New Roman"/>
        </w:rPr>
        <w:t xml:space="preserve">, where </w:t>
      </w:r>
      <w:r w:rsidRPr="00DF7A80">
        <w:rPr>
          <w:rFonts w:ascii="Times New Roman" w:hAnsi="Times New Roman"/>
          <w:position w:val="-18"/>
        </w:rPr>
        <w:object w:dxaOrig="2260" w:dyaOrig="480" w14:anchorId="255BB948">
          <v:shape id="_x0000_i1145" type="#_x0000_t75" style="width:113.25pt;height:24.25pt" o:ole="">
            <v:imagedata r:id="rId250" o:title=""/>
          </v:shape>
          <o:OLEObject Type="Embed" ProgID="Equation.DSMT4" ShapeID="_x0000_i1145" DrawAspect="Content" ObjectID="_1626540755" r:id="rId251"/>
        </w:object>
      </w:r>
    </w:p>
    <w:p w14:paraId="5343834D" w14:textId="3623945A" w:rsidR="00026F3C" w:rsidRPr="00DF7A80" w:rsidRDefault="00026F3C" w:rsidP="00DF7A80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800" w:dyaOrig="460" w14:anchorId="4ADFD061">
          <v:shape id="_x0000_i1146" type="#_x0000_t75" style="width:90.6pt;height:23.45pt" o:ole="">
            <v:imagedata r:id="rId252" o:title=""/>
          </v:shape>
          <o:OLEObject Type="Embed" ProgID="Equation.DSMT4" ShapeID="_x0000_i1146" DrawAspect="Content" ObjectID="_1626540756" r:id="rId253"/>
        </w:object>
      </w:r>
    </w:p>
    <w:p w14:paraId="0DFF14EB" w14:textId="77777777" w:rsidR="00106EB0" w:rsidRPr="00DF7A80" w:rsidRDefault="00106EB0" w:rsidP="00DF7A80">
      <w:pPr>
        <w:ind w:left="720"/>
        <w:rPr>
          <w:rFonts w:ascii="Times New Roman" w:hAnsi="Times New Roman"/>
        </w:rPr>
      </w:pPr>
    </w:p>
    <w:p w14:paraId="60110467" w14:textId="59EB9798" w:rsidR="00026F3C" w:rsidRPr="00DF7A80" w:rsidRDefault="00CD0F59" w:rsidP="00DF7A80">
      <w:pPr>
        <w:pStyle w:val="ListParagraph"/>
        <w:numPr>
          <w:ilvl w:val="0"/>
          <w:numId w:val="21"/>
        </w:num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Complete the proof of </w:t>
      </w:r>
      <w:r w:rsidR="00DF7A80" w:rsidRPr="00DF7A80">
        <w:rPr>
          <w:rFonts w:ascii="Times New Roman" w:hAnsi="Times New Roman"/>
          <w:bCs/>
        </w:rPr>
        <w:t>Theorem 1.9: The Path Independence Test for Conservative Fields</w:t>
      </w:r>
      <w:r w:rsidR="00026F3C" w:rsidRPr="00DF7A80">
        <w:rPr>
          <w:rFonts w:ascii="Times New Roman" w:hAnsi="Times New Roman"/>
        </w:rPr>
        <w:t xml:space="preserve"> by showing that </w:t>
      </w:r>
      <w:r w:rsidR="00026F3C" w:rsidRPr="00DF7A80">
        <w:rPr>
          <w:rFonts w:ascii="Times New Roman" w:hAnsi="Times New Roman"/>
          <w:position w:val="-14"/>
        </w:rPr>
        <w:object w:dxaOrig="1340" w:dyaOrig="400" w14:anchorId="0749EF2F">
          <v:shape id="_x0000_i1147" type="#_x0000_t75" style="width:67.15pt;height:19.4pt" o:ole="">
            <v:imagedata r:id="rId254" o:title=""/>
          </v:shape>
          <o:OLEObject Type="Embed" ProgID="Equation.DSMT4" ShapeID="_x0000_i1147" DrawAspect="Content" ObjectID="_1626540757" r:id="rId255"/>
        </w:object>
      </w:r>
    </w:p>
    <w:p w14:paraId="46F61709" w14:textId="42AD4D91" w:rsidR="00026F3C" w:rsidRDefault="00DF7A80" w:rsidP="00DF7A80">
      <w:pPr>
        <w:tabs>
          <w:tab w:val="left" w:pos="1080"/>
        </w:tabs>
        <w:rPr>
          <w:rFonts w:ascii="Times New Roman" w:hAnsi="Times New Roman"/>
        </w:rPr>
      </w:pPr>
      <w:r>
        <w:rPr>
          <w:rFonts w:ascii="Times New Roman" w:hAnsi="Times New Roman"/>
        </w:rPr>
        <w:t>Answer: This is a proof; therefore, no answer is provided.</w:t>
      </w:r>
    </w:p>
    <w:p w14:paraId="1A9D63C7" w14:textId="77777777" w:rsidR="00DF7A80" w:rsidRDefault="00DF7A80" w:rsidP="00DF7A80">
      <w:pPr>
        <w:tabs>
          <w:tab w:val="left" w:pos="1080"/>
        </w:tabs>
        <w:rPr>
          <w:rFonts w:ascii="Times New Roman" w:hAnsi="Times New Roman"/>
        </w:rPr>
      </w:pPr>
    </w:p>
    <w:p w14:paraId="23099BDE" w14:textId="77777777" w:rsidR="00DF7A80" w:rsidRDefault="00DF7A80" w:rsidP="00DF7A80">
      <w:pPr>
        <w:tabs>
          <w:tab w:val="left" w:pos="1080"/>
        </w:tabs>
        <w:rPr>
          <w:rFonts w:ascii="Times New Roman" w:hAnsi="Times New Roman"/>
        </w:rPr>
      </w:pPr>
    </w:p>
    <w:p w14:paraId="7571998E" w14:textId="77777777" w:rsidR="00DF7A80" w:rsidRPr="00DF7A80" w:rsidRDefault="00DF7A80" w:rsidP="00DF7A80">
      <w:pPr>
        <w:tabs>
          <w:tab w:val="left" w:pos="1080"/>
        </w:tabs>
        <w:rPr>
          <w:rFonts w:ascii="Times New Roman" w:hAnsi="Times New Roman"/>
        </w:rPr>
      </w:pPr>
    </w:p>
    <w:p w14:paraId="5CA42CA2" w14:textId="5D9D800D" w:rsidR="00BA4D08" w:rsidRPr="00DF7A80" w:rsidRDefault="00945149" w:rsidP="00DF7A80">
      <w:pPr>
        <w:contextualSpacing/>
        <w:rPr>
          <w:rFonts w:ascii="Times New Roman" w:eastAsia="Calibri" w:hAnsi="Times New Roman"/>
        </w:rPr>
      </w:pPr>
      <w:r w:rsidRPr="00DF7A80">
        <w:rPr>
          <w:rFonts w:ascii="Times New Roman" w:hAnsi="Times New Roman"/>
        </w:rPr>
        <w:t>This file is copyright 2016, Rice University. All Rights Reserved.</w:t>
      </w:r>
    </w:p>
    <w:sectPr w:rsidR="00BA4D08" w:rsidRPr="00DF7A80" w:rsidSect="006022DA">
      <w:headerReference w:type="default" r:id="rId25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A32A19" w14:textId="77777777" w:rsidR="00152002" w:rsidRDefault="00152002" w:rsidP="003B3F76">
      <w:r>
        <w:separator/>
      </w:r>
    </w:p>
  </w:endnote>
  <w:endnote w:type="continuationSeparator" w:id="0">
    <w:p w14:paraId="5D6E81A6" w14:textId="77777777" w:rsidR="00152002" w:rsidRDefault="00152002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altName w:val="Times Roman"/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0CA90A" w14:textId="77777777" w:rsidR="00152002" w:rsidRDefault="00152002" w:rsidP="003B3F76">
      <w:r>
        <w:separator/>
      </w:r>
    </w:p>
  </w:footnote>
  <w:footnote w:type="continuationSeparator" w:id="0">
    <w:p w14:paraId="4C60EF3A" w14:textId="77777777" w:rsidR="00152002" w:rsidRDefault="00152002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88580D" w14:textId="0D0009AE" w:rsidR="00012ED8" w:rsidRPr="005B7BD5" w:rsidRDefault="00F87FCD" w:rsidP="00012ED8">
    <w:pPr>
      <w:tabs>
        <w:tab w:val="right" w:pos="9360"/>
      </w:tabs>
      <w:rPr>
        <w:rFonts w:ascii="Times New Roman" w:hAnsi="Times New Roman"/>
      </w:rPr>
    </w:pPr>
    <w:r>
      <w:rPr>
        <w:rFonts w:ascii="Times New Roman" w:hAnsi="Times New Roman"/>
      </w:rPr>
      <w:t xml:space="preserve">OpenStax </w:t>
    </w:r>
    <w:r>
      <w:rPr>
        <w:rFonts w:ascii="Times New Roman" w:hAnsi="Times New Roman"/>
        <w:i/>
      </w:rPr>
      <w:t>Calculus Volume 3</w:t>
    </w:r>
    <w:r w:rsidR="00012ED8">
      <w:rPr>
        <w:rFonts w:ascii="Times New Roman" w:hAnsi="Times New Roman"/>
      </w:rPr>
      <w:tab/>
      <w:t>Instructor Answer and Solution Guide</w:t>
    </w:r>
  </w:p>
  <w:p w14:paraId="5E623F6F" w14:textId="77777777" w:rsidR="00012ED8" w:rsidRDefault="00012ED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D16F4"/>
    <w:multiLevelType w:val="hybridMultilevel"/>
    <w:tmpl w:val="987EB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582149"/>
    <w:multiLevelType w:val="hybridMultilevel"/>
    <w:tmpl w:val="59E8729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E13F40"/>
    <w:multiLevelType w:val="hybridMultilevel"/>
    <w:tmpl w:val="8998FA3A"/>
    <w:lvl w:ilvl="0" w:tplc="BF665D2E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533CA4"/>
    <w:multiLevelType w:val="hybridMultilevel"/>
    <w:tmpl w:val="DDD866D8"/>
    <w:lvl w:ilvl="0" w:tplc="9D427C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C9436A"/>
    <w:multiLevelType w:val="hybridMultilevel"/>
    <w:tmpl w:val="390AB6EE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420210"/>
    <w:multiLevelType w:val="hybridMultilevel"/>
    <w:tmpl w:val="973E95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D4B6B5F"/>
    <w:multiLevelType w:val="hybridMultilevel"/>
    <w:tmpl w:val="AA224C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6279E2"/>
    <w:multiLevelType w:val="hybridMultilevel"/>
    <w:tmpl w:val="8E746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8942D7"/>
    <w:multiLevelType w:val="hybridMultilevel"/>
    <w:tmpl w:val="9234766E"/>
    <w:lvl w:ilvl="0" w:tplc="4996926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BC4710"/>
    <w:multiLevelType w:val="hybridMultilevel"/>
    <w:tmpl w:val="EF9E35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5851615"/>
    <w:multiLevelType w:val="hybridMultilevel"/>
    <w:tmpl w:val="9A02E0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58F18A2"/>
    <w:multiLevelType w:val="hybridMultilevel"/>
    <w:tmpl w:val="78306F18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8E634B"/>
    <w:multiLevelType w:val="hybridMultilevel"/>
    <w:tmpl w:val="19B46E6C"/>
    <w:lvl w:ilvl="0" w:tplc="9E804598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996E2A"/>
    <w:multiLevelType w:val="hybridMultilevel"/>
    <w:tmpl w:val="6A8024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400012"/>
    <w:multiLevelType w:val="hybridMultilevel"/>
    <w:tmpl w:val="018A5BC2"/>
    <w:lvl w:ilvl="0" w:tplc="A4B6767C">
      <w:start w:val="3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C2D289F0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B743C2D"/>
    <w:multiLevelType w:val="hybridMultilevel"/>
    <w:tmpl w:val="7422BDE2"/>
    <w:lvl w:ilvl="0" w:tplc="F948EB96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B748B3"/>
    <w:multiLevelType w:val="hybridMultilevel"/>
    <w:tmpl w:val="59465A6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DE697A"/>
    <w:multiLevelType w:val="hybridMultilevel"/>
    <w:tmpl w:val="0E124D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CF27782"/>
    <w:multiLevelType w:val="hybridMultilevel"/>
    <w:tmpl w:val="EFF66DD4"/>
    <w:lvl w:ilvl="0" w:tplc="0409000F">
      <w:start w:val="3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6C746C"/>
    <w:multiLevelType w:val="hybridMultilevel"/>
    <w:tmpl w:val="086ED0A2"/>
    <w:lvl w:ilvl="0" w:tplc="5F92E140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792FC0"/>
    <w:multiLevelType w:val="hybridMultilevel"/>
    <w:tmpl w:val="45C64C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0E1111"/>
    <w:multiLevelType w:val="hybridMultilevel"/>
    <w:tmpl w:val="0478F110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ABA2722"/>
    <w:multiLevelType w:val="hybridMultilevel"/>
    <w:tmpl w:val="FA1A6C68"/>
    <w:lvl w:ilvl="0" w:tplc="7106583C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A22F83"/>
    <w:multiLevelType w:val="hybridMultilevel"/>
    <w:tmpl w:val="B85ADC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4F3587"/>
    <w:multiLevelType w:val="hybridMultilevel"/>
    <w:tmpl w:val="4E185FE4"/>
    <w:lvl w:ilvl="0" w:tplc="0409000F">
      <w:start w:val="3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100598"/>
    <w:multiLevelType w:val="hybridMultilevel"/>
    <w:tmpl w:val="A2E6DE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DF3A14"/>
    <w:multiLevelType w:val="hybridMultilevel"/>
    <w:tmpl w:val="C2CA4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2F962C6"/>
    <w:multiLevelType w:val="hybridMultilevel"/>
    <w:tmpl w:val="62A6F314"/>
    <w:lvl w:ilvl="0" w:tplc="B28E6A7A">
      <w:start w:val="99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C72703"/>
    <w:multiLevelType w:val="hybridMultilevel"/>
    <w:tmpl w:val="B9D4A74E"/>
    <w:lvl w:ilvl="0" w:tplc="5CA0EDB4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9B63C5"/>
    <w:multiLevelType w:val="hybridMultilevel"/>
    <w:tmpl w:val="6C9E5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EE41D1"/>
    <w:multiLevelType w:val="hybridMultilevel"/>
    <w:tmpl w:val="93D493FC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8487EB3"/>
    <w:multiLevelType w:val="hybridMultilevel"/>
    <w:tmpl w:val="E5B60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9BF4328"/>
    <w:multiLevelType w:val="hybridMultilevel"/>
    <w:tmpl w:val="E8025396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CC37D38"/>
    <w:multiLevelType w:val="hybridMultilevel"/>
    <w:tmpl w:val="85D6E10E"/>
    <w:lvl w:ilvl="0" w:tplc="268AFBC6">
      <w:start w:val="1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5DB650FE"/>
    <w:multiLevelType w:val="hybridMultilevel"/>
    <w:tmpl w:val="E856AF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F435F9D"/>
    <w:multiLevelType w:val="hybridMultilevel"/>
    <w:tmpl w:val="A7981AA8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16B04CE"/>
    <w:multiLevelType w:val="hybridMultilevel"/>
    <w:tmpl w:val="14D0F3B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2830D20"/>
    <w:multiLevelType w:val="hybridMultilevel"/>
    <w:tmpl w:val="9184EADC"/>
    <w:lvl w:ilvl="0" w:tplc="72A8F61A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58E4AF8"/>
    <w:multiLevelType w:val="hybridMultilevel"/>
    <w:tmpl w:val="C0BC9A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9A773B0"/>
    <w:multiLevelType w:val="hybridMultilevel"/>
    <w:tmpl w:val="F154CC76"/>
    <w:lvl w:ilvl="0" w:tplc="E32225D0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E352CE2"/>
    <w:multiLevelType w:val="hybridMultilevel"/>
    <w:tmpl w:val="4744822C"/>
    <w:lvl w:ilvl="0" w:tplc="34C82376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F183188"/>
    <w:multiLevelType w:val="hybridMultilevel"/>
    <w:tmpl w:val="4CE08DD2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3A472C"/>
    <w:multiLevelType w:val="hybridMultilevel"/>
    <w:tmpl w:val="61184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8495452"/>
    <w:multiLevelType w:val="hybridMultilevel"/>
    <w:tmpl w:val="31CCD0F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94B0776"/>
    <w:multiLevelType w:val="hybridMultilevel"/>
    <w:tmpl w:val="BAF871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C5C2B54"/>
    <w:multiLevelType w:val="hybridMultilevel"/>
    <w:tmpl w:val="E0245FBE"/>
    <w:lvl w:ilvl="0" w:tplc="8FC4B7D6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D2C52C4"/>
    <w:multiLevelType w:val="hybridMultilevel"/>
    <w:tmpl w:val="340030B2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9"/>
  </w:num>
  <w:num w:numId="3">
    <w:abstractNumId w:val="46"/>
  </w:num>
  <w:num w:numId="4">
    <w:abstractNumId w:val="24"/>
  </w:num>
  <w:num w:numId="5">
    <w:abstractNumId w:val="7"/>
  </w:num>
  <w:num w:numId="6">
    <w:abstractNumId w:val="13"/>
  </w:num>
  <w:num w:numId="7">
    <w:abstractNumId w:val="37"/>
  </w:num>
  <w:num w:numId="8">
    <w:abstractNumId w:val="15"/>
  </w:num>
  <w:num w:numId="9">
    <w:abstractNumId w:val="29"/>
  </w:num>
  <w:num w:numId="10">
    <w:abstractNumId w:val="12"/>
  </w:num>
  <w:num w:numId="11">
    <w:abstractNumId w:val="23"/>
  </w:num>
  <w:num w:numId="12">
    <w:abstractNumId w:val="2"/>
  </w:num>
  <w:num w:numId="13">
    <w:abstractNumId w:val="41"/>
  </w:num>
  <w:num w:numId="14">
    <w:abstractNumId w:val="38"/>
  </w:num>
  <w:num w:numId="15">
    <w:abstractNumId w:val="9"/>
  </w:num>
  <w:num w:numId="1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5"/>
  </w:num>
  <w:num w:numId="18">
    <w:abstractNumId w:val="35"/>
  </w:num>
  <w:num w:numId="19">
    <w:abstractNumId w:val="8"/>
  </w:num>
  <w:num w:numId="20">
    <w:abstractNumId w:val="10"/>
  </w:num>
  <w:num w:numId="21">
    <w:abstractNumId w:val="28"/>
  </w:num>
  <w:num w:numId="22">
    <w:abstractNumId w:val="36"/>
  </w:num>
  <w:num w:numId="23">
    <w:abstractNumId w:val="30"/>
  </w:num>
  <w:num w:numId="24">
    <w:abstractNumId w:val="27"/>
  </w:num>
  <w:num w:numId="25">
    <w:abstractNumId w:val="31"/>
  </w:num>
  <w:num w:numId="26">
    <w:abstractNumId w:val="40"/>
  </w:num>
  <w:num w:numId="27">
    <w:abstractNumId w:val="34"/>
  </w:num>
  <w:num w:numId="28">
    <w:abstractNumId w:val="22"/>
  </w:num>
  <w:num w:numId="29">
    <w:abstractNumId w:val="25"/>
  </w:num>
  <w:num w:numId="30">
    <w:abstractNumId w:val="43"/>
  </w:num>
  <w:num w:numId="31">
    <w:abstractNumId w:val="26"/>
  </w:num>
  <w:num w:numId="32">
    <w:abstractNumId w:val="32"/>
  </w:num>
  <w:num w:numId="33">
    <w:abstractNumId w:val="39"/>
  </w:num>
  <w:num w:numId="34">
    <w:abstractNumId w:val="3"/>
  </w:num>
  <w:num w:numId="35">
    <w:abstractNumId w:val="47"/>
  </w:num>
  <w:num w:numId="36">
    <w:abstractNumId w:val="33"/>
  </w:num>
  <w:num w:numId="37">
    <w:abstractNumId w:val="11"/>
  </w:num>
  <w:num w:numId="38">
    <w:abstractNumId w:val="0"/>
  </w:num>
  <w:num w:numId="39">
    <w:abstractNumId w:val="42"/>
  </w:num>
  <w:num w:numId="40">
    <w:abstractNumId w:val="4"/>
  </w:num>
  <w:num w:numId="41">
    <w:abstractNumId w:val="18"/>
  </w:num>
  <w:num w:numId="42">
    <w:abstractNumId w:val="5"/>
  </w:num>
  <w:num w:numId="43">
    <w:abstractNumId w:val="21"/>
  </w:num>
  <w:num w:numId="44">
    <w:abstractNumId w:val="17"/>
  </w:num>
  <w:num w:numId="45">
    <w:abstractNumId w:val="6"/>
  </w:num>
  <w:num w:numId="46">
    <w:abstractNumId w:val="44"/>
  </w:num>
  <w:num w:numId="47">
    <w:abstractNumId w:val="14"/>
  </w:num>
  <w:num w:numId="48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6D84"/>
    <w:rsid w:val="00012ED8"/>
    <w:rsid w:val="00017FF5"/>
    <w:rsid w:val="00020790"/>
    <w:rsid w:val="00026F3C"/>
    <w:rsid w:val="00033A20"/>
    <w:rsid w:val="0003566E"/>
    <w:rsid w:val="0004212A"/>
    <w:rsid w:val="0004465A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7D2A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E2549"/>
    <w:rsid w:val="000E5AA1"/>
    <w:rsid w:val="000E6593"/>
    <w:rsid w:val="000E77FA"/>
    <w:rsid w:val="000E7877"/>
    <w:rsid w:val="000E7F97"/>
    <w:rsid w:val="000F370C"/>
    <w:rsid w:val="000F4A20"/>
    <w:rsid w:val="00102087"/>
    <w:rsid w:val="00103C6F"/>
    <w:rsid w:val="00106EB0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2091"/>
    <w:rsid w:val="001344DC"/>
    <w:rsid w:val="0013455A"/>
    <w:rsid w:val="00135FF2"/>
    <w:rsid w:val="001368F5"/>
    <w:rsid w:val="00145441"/>
    <w:rsid w:val="001474B9"/>
    <w:rsid w:val="00151423"/>
    <w:rsid w:val="00152002"/>
    <w:rsid w:val="00152382"/>
    <w:rsid w:val="00154F6E"/>
    <w:rsid w:val="00160560"/>
    <w:rsid w:val="00160F57"/>
    <w:rsid w:val="00160FCF"/>
    <w:rsid w:val="001657D8"/>
    <w:rsid w:val="00173537"/>
    <w:rsid w:val="00173E6D"/>
    <w:rsid w:val="0017441E"/>
    <w:rsid w:val="00176AAF"/>
    <w:rsid w:val="0017771F"/>
    <w:rsid w:val="001A397D"/>
    <w:rsid w:val="001A39BC"/>
    <w:rsid w:val="001A3CE6"/>
    <w:rsid w:val="001A4148"/>
    <w:rsid w:val="001A59A1"/>
    <w:rsid w:val="001B0439"/>
    <w:rsid w:val="001B068B"/>
    <w:rsid w:val="001B12B4"/>
    <w:rsid w:val="001B2CD5"/>
    <w:rsid w:val="001B39C8"/>
    <w:rsid w:val="001B4231"/>
    <w:rsid w:val="001C0EC4"/>
    <w:rsid w:val="001C229A"/>
    <w:rsid w:val="001C62A4"/>
    <w:rsid w:val="001D0FC1"/>
    <w:rsid w:val="001D26B6"/>
    <w:rsid w:val="001D4833"/>
    <w:rsid w:val="001D5AA4"/>
    <w:rsid w:val="001E3907"/>
    <w:rsid w:val="001E3E47"/>
    <w:rsid w:val="001E55BC"/>
    <w:rsid w:val="001E55F2"/>
    <w:rsid w:val="001F4E4E"/>
    <w:rsid w:val="00210DE0"/>
    <w:rsid w:val="00211A5A"/>
    <w:rsid w:val="00212A51"/>
    <w:rsid w:val="00221B02"/>
    <w:rsid w:val="00223568"/>
    <w:rsid w:val="00232349"/>
    <w:rsid w:val="002326CA"/>
    <w:rsid w:val="00234A40"/>
    <w:rsid w:val="00235E94"/>
    <w:rsid w:val="002440DD"/>
    <w:rsid w:val="00245449"/>
    <w:rsid w:val="00252FF7"/>
    <w:rsid w:val="002545D9"/>
    <w:rsid w:val="002565E3"/>
    <w:rsid w:val="00261579"/>
    <w:rsid w:val="002638C7"/>
    <w:rsid w:val="002649FF"/>
    <w:rsid w:val="00273A58"/>
    <w:rsid w:val="00282DB7"/>
    <w:rsid w:val="00285AF8"/>
    <w:rsid w:val="002861BA"/>
    <w:rsid w:val="00287C0A"/>
    <w:rsid w:val="00293359"/>
    <w:rsid w:val="002963B4"/>
    <w:rsid w:val="0029738D"/>
    <w:rsid w:val="002A1387"/>
    <w:rsid w:val="002A51AA"/>
    <w:rsid w:val="002A5F13"/>
    <w:rsid w:val="002A5F40"/>
    <w:rsid w:val="002B0E53"/>
    <w:rsid w:val="002B352B"/>
    <w:rsid w:val="002B3CAE"/>
    <w:rsid w:val="002B6ED0"/>
    <w:rsid w:val="002C5F07"/>
    <w:rsid w:val="002D1239"/>
    <w:rsid w:val="002D3124"/>
    <w:rsid w:val="002E4ECB"/>
    <w:rsid w:val="002F0155"/>
    <w:rsid w:val="002F389D"/>
    <w:rsid w:val="002F7C41"/>
    <w:rsid w:val="00307367"/>
    <w:rsid w:val="00312067"/>
    <w:rsid w:val="00313ECB"/>
    <w:rsid w:val="00315BA4"/>
    <w:rsid w:val="00320F9E"/>
    <w:rsid w:val="003233CC"/>
    <w:rsid w:val="0032386B"/>
    <w:rsid w:val="0033110B"/>
    <w:rsid w:val="00335EBA"/>
    <w:rsid w:val="00340743"/>
    <w:rsid w:val="003448F5"/>
    <w:rsid w:val="00345BCE"/>
    <w:rsid w:val="003551B0"/>
    <w:rsid w:val="0035645F"/>
    <w:rsid w:val="00357609"/>
    <w:rsid w:val="00360193"/>
    <w:rsid w:val="00362D5D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6B28"/>
    <w:rsid w:val="003A5282"/>
    <w:rsid w:val="003A5503"/>
    <w:rsid w:val="003A57B3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6C6"/>
    <w:rsid w:val="003E698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5BAE"/>
    <w:rsid w:val="004415E3"/>
    <w:rsid w:val="00442686"/>
    <w:rsid w:val="00443B03"/>
    <w:rsid w:val="00447622"/>
    <w:rsid w:val="00447A8F"/>
    <w:rsid w:val="00452842"/>
    <w:rsid w:val="00454F4E"/>
    <w:rsid w:val="00457ACE"/>
    <w:rsid w:val="00460073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700E"/>
    <w:rsid w:val="004B06C0"/>
    <w:rsid w:val="004B0AEC"/>
    <w:rsid w:val="004B2898"/>
    <w:rsid w:val="004B7852"/>
    <w:rsid w:val="004C40A6"/>
    <w:rsid w:val="004C63DF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59CB"/>
    <w:rsid w:val="004F6BA4"/>
    <w:rsid w:val="005053AA"/>
    <w:rsid w:val="00506B9A"/>
    <w:rsid w:val="005107E4"/>
    <w:rsid w:val="005211E8"/>
    <w:rsid w:val="00524283"/>
    <w:rsid w:val="0052642A"/>
    <w:rsid w:val="00530BEF"/>
    <w:rsid w:val="005406B2"/>
    <w:rsid w:val="00541D3D"/>
    <w:rsid w:val="005422B6"/>
    <w:rsid w:val="00544BDF"/>
    <w:rsid w:val="00546711"/>
    <w:rsid w:val="00560C6C"/>
    <w:rsid w:val="00565AF6"/>
    <w:rsid w:val="00565EAF"/>
    <w:rsid w:val="00567A6C"/>
    <w:rsid w:val="00567A6F"/>
    <w:rsid w:val="005722D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2769"/>
    <w:rsid w:val="005B4C83"/>
    <w:rsid w:val="005C074D"/>
    <w:rsid w:val="005C118D"/>
    <w:rsid w:val="005C3B2D"/>
    <w:rsid w:val="005C3B8D"/>
    <w:rsid w:val="005C591C"/>
    <w:rsid w:val="005C6A47"/>
    <w:rsid w:val="005E39E2"/>
    <w:rsid w:val="005F1A68"/>
    <w:rsid w:val="005F233B"/>
    <w:rsid w:val="005F3417"/>
    <w:rsid w:val="005F4F64"/>
    <w:rsid w:val="006022DA"/>
    <w:rsid w:val="006134E4"/>
    <w:rsid w:val="00632640"/>
    <w:rsid w:val="00633BC0"/>
    <w:rsid w:val="00636FCB"/>
    <w:rsid w:val="0064166A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702F6"/>
    <w:rsid w:val="00680524"/>
    <w:rsid w:val="006816FD"/>
    <w:rsid w:val="00686776"/>
    <w:rsid w:val="00692514"/>
    <w:rsid w:val="00693A91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F09DC"/>
    <w:rsid w:val="006F2435"/>
    <w:rsid w:val="006F4E9F"/>
    <w:rsid w:val="00701861"/>
    <w:rsid w:val="00701F37"/>
    <w:rsid w:val="00705CF5"/>
    <w:rsid w:val="00710F38"/>
    <w:rsid w:val="00712C5F"/>
    <w:rsid w:val="007130FB"/>
    <w:rsid w:val="00715819"/>
    <w:rsid w:val="007179C6"/>
    <w:rsid w:val="00722C85"/>
    <w:rsid w:val="00722DC6"/>
    <w:rsid w:val="00725B42"/>
    <w:rsid w:val="007330F7"/>
    <w:rsid w:val="00734E72"/>
    <w:rsid w:val="00737DF8"/>
    <w:rsid w:val="00750073"/>
    <w:rsid w:val="00753145"/>
    <w:rsid w:val="00756572"/>
    <w:rsid w:val="00756DD3"/>
    <w:rsid w:val="00756F56"/>
    <w:rsid w:val="00760238"/>
    <w:rsid w:val="00763E04"/>
    <w:rsid w:val="00770893"/>
    <w:rsid w:val="007728B6"/>
    <w:rsid w:val="00773F8C"/>
    <w:rsid w:val="007761EE"/>
    <w:rsid w:val="00784262"/>
    <w:rsid w:val="007845C3"/>
    <w:rsid w:val="0078509D"/>
    <w:rsid w:val="00791FEC"/>
    <w:rsid w:val="0079414B"/>
    <w:rsid w:val="007A4BF3"/>
    <w:rsid w:val="007B0946"/>
    <w:rsid w:val="007B2952"/>
    <w:rsid w:val="007B3739"/>
    <w:rsid w:val="007B4AF5"/>
    <w:rsid w:val="007C150C"/>
    <w:rsid w:val="007C395B"/>
    <w:rsid w:val="007C5453"/>
    <w:rsid w:val="007D1F19"/>
    <w:rsid w:val="007D3840"/>
    <w:rsid w:val="007F636B"/>
    <w:rsid w:val="00800FC7"/>
    <w:rsid w:val="00806597"/>
    <w:rsid w:val="00810BB2"/>
    <w:rsid w:val="00812BB0"/>
    <w:rsid w:val="00815ED5"/>
    <w:rsid w:val="0081756E"/>
    <w:rsid w:val="00824FAC"/>
    <w:rsid w:val="008301AE"/>
    <w:rsid w:val="00830322"/>
    <w:rsid w:val="00832065"/>
    <w:rsid w:val="00832651"/>
    <w:rsid w:val="00832CC5"/>
    <w:rsid w:val="00834035"/>
    <w:rsid w:val="00854B7E"/>
    <w:rsid w:val="00855910"/>
    <w:rsid w:val="008617B7"/>
    <w:rsid w:val="0086182C"/>
    <w:rsid w:val="008621A6"/>
    <w:rsid w:val="008629D6"/>
    <w:rsid w:val="00862DFD"/>
    <w:rsid w:val="00871D6A"/>
    <w:rsid w:val="008755C0"/>
    <w:rsid w:val="00877288"/>
    <w:rsid w:val="008808FB"/>
    <w:rsid w:val="00882690"/>
    <w:rsid w:val="00886EE4"/>
    <w:rsid w:val="00892855"/>
    <w:rsid w:val="00893CA9"/>
    <w:rsid w:val="008962C2"/>
    <w:rsid w:val="0089677F"/>
    <w:rsid w:val="00896893"/>
    <w:rsid w:val="008A0852"/>
    <w:rsid w:val="008A3DF4"/>
    <w:rsid w:val="008A5381"/>
    <w:rsid w:val="008B0F17"/>
    <w:rsid w:val="008B0FD0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92405D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4AA3"/>
    <w:rsid w:val="009A242F"/>
    <w:rsid w:val="009A53AA"/>
    <w:rsid w:val="009A6DF9"/>
    <w:rsid w:val="009A73CC"/>
    <w:rsid w:val="009A7F8E"/>
    <w:rsid w:val="009B1416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D72"/>
    <w:rsid w:val="00A306FE"/>
    <w:rsid w:val="00A32E95"/>
    <w:rsid w:val="00A32F27"/>
    <w:rsid w:val="00A33A20"/>
    <w:rsid w:val="00A40D83"/>
    <w:rsid w:val="00A46F8C"/>
    <w:rsid w:val="00A5161C"/>
    <w:rsid w:val="00A61EA2"/>
    <w:rsid w:val="00A66FA8"/>
    <w:rsid w:val="00A67EAA"/>
    <w:rsid w:val="00A71172"/>
    <w:rsid w:val="00A76DCC"/>
    <w:rsid w:val="00A81508"/>
    <w:rsid w:val="00A84DA9"/>
    <w:rsid w:val="00A85EF5"/>
    <w:rsid w:val="00A875C2"/>
    <w:rsid w:val="00A91586"/>
    <w:rsid w:val="00A958F5"/>
    <w:rsid w:val="00A95A9C"/>
    <w:rsid w:val="00A96ADD"/>
    <w:rsid w:val="00AA6EF9"/>
    <w:rsid w:val="00AB13F2"/>
    <w:rsid w:val="00AB423F"/>
    <w:rsid w:val="00AB5B0A"/>
    <w:rsid w:val="00AB6E33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B04F00"/>
    <w:rsid w:val="00B05587"/>
    <w:rsid w:val="00B11455"/>
    <w:rsid w:val="00B15455"/>
    <w:rsid w:val="00B16CD9"/>
    <w:rsid w:val="00B244BD"/>
    <w:rsid w:val="00B36529"/>
    <w:rsid w:val="00B4325D"/>
    <w:rsid w:val="00B43CBC"/>
    <w:rsid w:val="00B465B8"/>
    <w:rsid w:val="00B50CE8"/>
    <w:rsid w:val="00B550A9"/>
    <w:rsid w:val="00B578BF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5FE"/>
    <w:rsid w:val="00BC325D"/>
    <w:rsid w:val="00BC6154"/>
    <w:rsid w:val="00BD58A4"/>
    <w:rsid w:val="00BD6E67"/>
    <w:rsid w:val="00BD6F12"/>
    <w:rsid w:val="00BD75FC"/>
    <w:rsid w:val="00BE1A76"/>
    <w:rsid w:val="00BE566E"/>
    <w:rsid w:val="00BF4737"/>
    <w:rsid w:val="00C0102B"/>
    <w:rsid w:val="00C06E5D"/>
    <w:rsid w:val="00C07980"/>
    <w:rsid w:val="00C11BE6"/>
    <w:rsid w:val="00C11BFD"/>
    <w:rsid w:val="00C121EA"/>
    <w:rsid w:val="00C1267E"/>
    <w:rsid w:val="00C12B3F"/>
    <w:rsid w:val="00C1325B"/>
    <w:rsid w:val="00C13657"/>
    <w:rsid w:val="00C159B8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B7C"/>
    <w:rsid w:val="00C6742E"/>
    <w:rsid w:val="00C70354"/>
    <w:rsid w:val="00C7272D"/>
    <w:rsid w:val="00C72A54"/>
    <w:rsid w:val="00C775F7"/>
    <w:rsid w:val="00C80585"/>
    <w:rsid w:val="00C905B1"/>
    <w:rsid w:val="00C90D05"/>
    <w:rsid w:val="00CB14D1"/>
    <w:rsid w:val="00CB1699"/>
    <w:rsid w:val="00CC242A"/>
    <w:rsid w:val="00CC488D"/>
    <w:rsid w:val="00CC4F9A"/>
    <w:rsid w:val="00CC51DC"/>
    <w:rsid w:val="00CD06FB"/>
    <w:rsid w:val="00CD0F59"/>
    <w:rsid w:val="00CD1624"/>
    <w:rsid w:val="00CE13F1"/>
    <w:rsid w:val="00CE28D1"/>
    <w:rsid w:val="00CE4C5B"/>
    <w:rsid w:val="00CE74F0"/>
    <w:rsid w:val="00CF54AA"/>
    <w:rsid w:val="00D12567"/>
    <w:rsid w:val="00D146B9"/>
    <w:rsid w:val="00D15484"/>
    <w:rsid w:val="00D22CD2"/>
    <w:rsid w:val="00D305B1"/>
    <w:rsid w:val="00D30DB7"/>
    <w:rsid w:val="00D31B22"/>
    <w:rsid w:val="00D31B98"/>
    <w:rsid w:val="00D32D23"/>
    <w:rsid w:val="00D34FBA"/>
    <w:rsid w:val="00D35C5B"/>
    <w:rsid w:val="00D35EC8"/>
    <w:rsid w:val="00D36B10"/>
    <w:rsid w:val="00D42E6E"/>
    <w:rsid w:val="00D44D08"/>
    <w:rsid w:val="00D46772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760F"/>
    <w:rsid w:val="00DE1BE4"/>
    <w:rsid w:val="00DE2A92"/>
    <w:rsid w:val="00DE6A54"/>
    <w:rsid w:val="00DE7767"/>
    <w:rsid w:val="00DF0DCA"/>
    <w:rsid w:val="00DF5FBF"/>
    <w:rsid w:val="00DF7A80"/>
    <w:rsid w:val="00E02094"/>
    <w:rsid w:val="00E053B5"/>
    <w:rsid w:val="00E15958"/>
    <w:rsid w:val="00E16C1F"/>
    <w:rsid w:val="00E1747C"/>
    <w:rsid w:val="00E17DBC"/>
    <w:rsid w:val="00E224E0"/>
    <w:rsid w:val="00E24364"/>
    <w:rsid w:val="00E328C5"/>
    <w:rsid w:val="00E42D6D"/>
    <w:rsid w:val="00E438D2"/>
    <w:rsid w:val="00E44461"/>
    <w:rsid w:val="00E52F3F"/>
    <w:rsid w:val="00E53129"/>
    <w:rsid w:val="00E61971"/>
    <w:rsid w:val="00E63EF0"/>
    <w:rsid w:val="00E65AC8"/>
    <w:rsid w:val="00E71EF3"/>
    <w:rsid w:val="00E819B2"/>
    <w:rsid w:val="00E81BFB"/>
    <w:rsid w:val="00E81F44"/>
    <w:rsid w:val="00E84190"/>
    <w:rsid w:val="00E85CC6"/>
    <w:rsid w:val="00E92D33"/>
    <w:rsid w:val="00E9592C"/>
    <w:rsid w:val="00E961B1"/>
    <w:rsid w:val="00EA00BB"/>
    <w:rsid w:val="00EA380F"/>
    <w:rsid w:val="00EA70FB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70FC"/>
    <w:rsid w:val="00F10FA4"/>
    <w:rsid w:val="00F12852"/>
    <w:rsid w:val="00F17A69"/>
    <w:rsid w:val="00F20131"/>
    <w:rsid w:val="00F20A7E"/>
    <w:rsid w:val="00F325BB"/>
    <w:rsid w:val="00F34ABE"/>
    <w:rsid w:val="00F34B86"/>
    <w:rsid w:val="00F35EE3"/>
    <w:rsid w:val="00F36A85"/>
    <w:rsid w:val="00F43F34"/>
    <w:rsid w:val="00F44BF0"/>
    <w:rsid w:val="00F52FE5"/>
    <w:rsid w:val="00F53D40"/>
    <w:rsid w:val="00F56E3B"/>
    <w:rsid w:val="00F57B71"/>
    <w:rsid w:val="00F63DC5"/>
    <w:rsid w:val="00F65425"/>
    <w:rsid w:val="00F679E2"/>
    <w:rsid w:val="00F70DAF"/>
    <w:rsid w:val="00F73E14"/>
    <w:rsid w:val="00F73F3B"/>
    <w:rsid w:val="00F75FCF"/>
    <w:rsid w:val="00F77C31"/>
    <w:rsid w:val="00F823F6"/>
    <w:rsid w:val="00F858DE"/>
    <w:rsid w:val="00F861C5"/>
    <w:rsid w:val="00F87FCD"/>
    <w:rsid w:val="00F94BA5"/>
    <w:rsid w:val="00F967D2"/>
    <w:rsid w:val="00F97128"/>
    <w:rsid w:val="00FA3051"/>
    <w:rsid w:val="00FA5C09"/>
    <w:rsid w:val="00FB0846"/>
    <w:rsid w:val="00FB1EF9"/>
    <w:rsid w:val="00FB3344"/>
    <w:rsid w:val="00FC150C"/>
    <w:rsid w:val="00FD20D3"/>
    <w:rsid w:val="00FD378C"/>
    <w:rsid w:val="00FD4B6E"/>
    <w:rsid w:val="00FD518B"/>
    <w:rsid w:val="00FE4F11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D2D8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e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e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image" Target="media/image99.emf"/><Relationship Id="rId226" Type="http://schemas.openxmlformats.org/officeDocument/2006/relationships/oleObject" Target="embeddings/oleObject109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4.emf"/><Relationship Id="rId128" Type="http://schemas.openxmlformats.org/officeDocument/2006/relationships/image" Target="media/image61.wmf"/><Relationship Id="rId149" Type="http://schemas.openxmlformats.org/officeDocument/2006/relationships/image" Target="media/image70.e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5.emf"/><Relationship Id="rId258" Type="http://schemas.openxmlformats.org/officeDocument/2006/relationships/theme" Target="theme/theme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emf"/><Relationship Id="rId64" Type="http://schemas.openxmlformats.org/officeDocument/2006/relationships/image" Target="media/image29.e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e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emf"/><Relationship Id="rId248" Type="http://schemas.openxmlformats.org/officeDocument/2006/relationships/image" Target="media/image121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e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e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6.emf"/><Relationship Id="rId145" Type="http://schemas.openxmlformats.org/officeDocument/2006/relationships/image" Target="media/image68.emf"/><Relationship Id="rId161" Type="http://schemas.openxmlformats.org/officeDocument/2006/relationships/image" Target="media/image77.e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0.emf"/><Relationship Id="rId217" Type="http://schemas.openxmlformats.org/officeDocument/2006/relationships/image" Target="media/image105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emf"/><Relationship Id="rId238" Type="http://schemas.openxmlformats.org/officeDocument/2006/relationships/oleObject" Target="embeddings/oleObject115.bin"/><Relationship Id="rId254" Type="http://schemas.openxmlformats.org/officeDocument/2006/relationships/image" Target="media/image12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7.e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e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1.e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e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0.emf"/><Relationship Id="rId223" Type="http://schemas.openxmlformats.org/officeDocument/2006/relationships/image" Target="media/image108.e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oleObject" Target="embeddings/oleObject120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e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e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emf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emf"/><Relationship Id="rId213" Type="http://schemas.openxmlformats.org/officeDocument/2006/relationships/image" Target="media/image103.e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6.e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3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2.e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e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e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e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e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e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19.jpe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e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7.emf"/><Relationship Id="rId163" Type="http://schemas.openxmlformats.org/officeDocument/2006/relationships/image" Target="media/image78.e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emf"/><Relationship Id="rId219" Type="http://schemas.openxmlformats.org/officeDocument/2006/relationships/image" Target="media/image106.e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1.bin"/><Relationship Id="rId256" Type="http://schemas.openxmlformats.org/officeDocument/2006/relationships/header" Target="header1.xml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e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2.jpeg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emf"/><Relationship Id="rId209" Type="http://schemas.openxmlformats.org/officeDocument/2006/relationships/image" Target="media/image101.e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wmf"/><Relationship Id="rId241" Type="http://schemas.openxmlformats.org/officeDocument/2006/relationships/image" Target="media/image117.emf"/><Relationship Id="rId246" Type="http://schemas.openxmlformats.org/officeDocument/2006/relationships/image" Target="media/image120.e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0.e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image" Target="media/image23.e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e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emf"/><Relationship Id="rId185" Type="http://schemas.openxmlformats.org/officeDocument/2006/relationships/image" Target="media/image89.e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fontTable" Target="fontTable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image" Target="media/image123.wmf"/><Relationship Id="rId47" Type="http://schemas.openxmlformats.org/officeDocument/2006/relationships/image" Target="media/image20.jpeg"/><Relationship Id="rId68" Type="http://schemas.openxmlformats.org/officeDocument/2006/relationships/image" Target="media/image31.e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3.jpeg"/><Relationship Id="rId175" Type="http://schemas.openxmlformats.org/officeDocument/2006/relationships/image" Target="media/image84.e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emf"/><Relationship Id="rId242" Type="http://schemas.openxmlformats.org/officeDocument/2006/relationships/oleObject" Target="embeddings/oleObject117.bin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emf"/><Relationship Id="rId165" Type="http://schemas.openxmlformats.org/officeDocument/2006/relationships/image" Target="media/image79.e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e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" Type="http://schemas.openxmlformats.org/officeDocument/2006/relationships/image" Target="media/image10.wmf"/><Relationship Id="rId48" Type="http://schemas.openxmlformats.org/officeDocument/2006/relationships/image" Target="media/image21.e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image" Target="media/image74.e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e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e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00DB121-5592-45FF-83C8-D3F106F11C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129</Words>
  <Characters>6438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7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Sarah Evans</cp:lastModifiedBy>
  <cp:revision>3</cp:revision>
  <dcterms:created xsi:type="dcterms:W3CDTF">2019-08-05T17:15:00Z</dcterms:created>
  <dcterms:modified xsi:type="dcterms:W3CDTF">2019-08-05T1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